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24FD" w:rsidRDefault="004E24FD" w:rsidP="00CC268B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муниципальное общеобразовательное учреждение</w:t>
      </w:r>
    </w:p>
    <w:p w:rsidR="004E24FD" w:rsidRDefault="004E24FD" w:rsidP="00CC268B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«Средняя школа № 1»</w:t>
      </w:r>
    </w:p>
    <w:p w:rsidR="004E24FD" w:rsidRDefault="004E24FD" w:rsidP="00CC268B">
      <w:pPr>
        <w:jc w:val="both"/>
      </w:pPr>
    </w:p>
    <w:p w:rsidR="004E24FD" w:rsidRDefault="004E24FD" w:rsidP="00CC268B">
      <w:pPr>
        <w:spacing w:after="120" w:line="240" w:lineRule="auto"/>
        <w:jc w:val="both"/>
      </w:pPr>
      <w:r>
        <w:t>Согласована                                                                                                                Утверждена</w:t>
      </w:r>
    </w:p>
    <w:p w:rsidR="004E24FD" w:rsidRDefault="004E24FD" w:rsidP="00CC268B">
      <w:pPr>
        <w:spacing w:after="120" w:line="240" w:lineRule="auto"/>
        <w:jc w:val="both"/>
      </w:pPr>
      <w:r>
        <w:t>протоколом методического объединения                                             приказом Средней школы №1</w:t>
      </w:r>
    </w:p>
    <w:p w:rsidR="004E24FD" w:rsidRDefault="004E24FD" w:rsidP="00CC268B">
      <w:pPr>
        <w:spacing w:after="120" w:line="240" w:lineRule="auto"/>
        <w:jc w:val="both"/>
      </w:pPr>
      <w:r>
        <w:t xml:space="preserve">учителей математики                                                                                              от 30.08.2022г. №124                                                 </w:t>
      </w:r>
    </w:p>
    <w:p w:rsidR="004E24FD" w:rsidRDefault="004E24FD" w:rsidP="00CC268B">
      <w:pPr>
        <w:spacing w:after="120" w:line="240" w:lineRule="auto"/>
        <w:jc w:val="both"/>
      </w:pPr>
      <w:r>
        <w:t xml:space="preserve">от  25 .08. </w:t>
      </w:r>
      <w:smartTag w:uri="urn:schemas-microsoft-com:office:smarttags" w:element="metricconverter">
        <w:smartTagPr>
          <w:attr w:name="ProductID" w:val="2022 г"/>
        </w:smartTagPr>
        <w:r>
          <w:t>2022 г</w:t>
        </w:r>
      </w:smartTag>
      <w:r>
        <w:t xml:space="preserve">. №1                                             </w:t>
      </w:r>
    </w:p>
    <w:p w:rsidR="004E24FD" w:rsidRDefault="004E24FD" w:rsidP="00CC268B">
      <w:pPr>
        <w:spacing w:after="120" w:line="240" w:lineRule="auto"/>
        <w:jc w:val="both"/>
      </w:pPr>
    </w:p>
    <w:p w:rsidR="004E24FD" w:rsidRDefault="004E24FD" w:rsidP="00CC268B">
      <w:pPr>
        <w:jc w:val="both"/>
      </w:pPr>
    </w:p>
    <w:p w:rsidR="004E24FD" w:rsidRDefault="004E24FD" w:rsidP="00CC268B">
      <w:pPr>
        <w:jc w:val="both"/>
        <w:rPr>
          <w:sz w:val="32"/>
          <w:szCs w:val="32"/>
        </w:rPr>
      </w:pPr>
    </w:p>
    <w:p w:rsidR="004E24FD" w:rsidRDefault="004E24FD" w:rsidP="00CC268B">
      <w:pPr>
        <w:jc w:val="center"/>
        <w:rPr>
          <w:sz w:val="40"/>
          <w:szCs w:val="40"/>
        </w:rPr>
      </w:pPr>
      <w:r>
        <w:rPr>
          <w:sz w:val="40"/>
          <w:szCs w:val="40"/>
        </w:rPr>
        <w:t>Рабочая программа</w:t>
      </w:r>
    </w:p>
    <w:p w:rsidR="004E24FD" w:rsidRDefault="004E24FD" w:rsidP="00CC268B">
      <w:pPr>
        <w:jc w:val="center"/>
        <w:rPr>
          <w:sz w:val="40"/>
          <w:szCs w:val="40"/>
        </w:rPr>
      </w:pPr>
      <w:r>
        <w:rPr>
          <w:sz w:val="40"/>
          <w:szCs w:val="40"/>
        </w:rPr>
        <w:t>по математике (базовый уровень)</w:t>
      </w:r>
    </w:p>
    <w:p w:rsidR="004E24FD" w:rsidRDefault="004E24FD" w:rsidP="00CC268B">
      <w:pPr>
        <w:jc w:val="center"/>
        <w:rPr>
          <w:sz w:val="40"/>
          <w:szCs w:val="40"/>
        </w:rPr>
      </w:pPr>
      <w:r>
        <w:rPr>
          <w:sz w:val="40"/>
          <w:szCs w:val="40"/>
        </w:rPr>
        <w:t>для 10-11 классов</w:t>
      </w:r>
    </w:p>
    <w:p w:rsidR="004E24FD" w:rsidRDefault="004E24FD" w:rsidP="00CC268B">
      <w:pPr>
        <w:jc w:val="center"/>
      </w:pPr>
    </w:p>
    <w:p w:rsidR="004E24FD" w:rsidRDefault="004E24FD" w:rsidP="00CC268B">
      <w:pPr>
        <w:jc w:val="center"/>
      </w:pPr>
    </w:p>
    <w:p w:rsidR="004E24FD" w:rsidRDefault="004E24FD" w:rsidP="00CC268B">
      <w:pPr>
        <w:jc w:val="center"/>
      </w:pPr>
    </w:p>
    <w:p w:rsidR="004E24FD" w:rsidRDefault="004E24FD" w:rsidP="00CC268B">
      <w:pPr>
        <w:jc w:val="right"/>
        <w:rPr>
          <w:sz w:val="40"/>
          <w:szCs w:val="40"/>
        </w:rPr>
      </w:pPr>
    </w:p>
    <w:p w:rsidR="004E24FD" w:rsidRDefault="004E24FD" w:rsidP="00CC268B">
      <w:pPr>
        <w:jc w:val="right"/>
      </w:pPr>
    </w:p>
    <w:p w:rsidR="004E24FD" w:rsidRDefault="004E24FD" w:rsidP="00CC268B">
      <w:pPr>
        <w:jc w:val="right"/>
      </w:pPr>
    </w:p>
    <w:p w:rsidR="004E24FD" w:rsidRDefault="004E24FD" w:rsidP="00CC268B">
      <w:pPr>
        <w:jc w:val="right"/>
      </w:pPr>
    </w:p>
    <w:p w:rsidR="004E24FD" w:rsidRDefault="004E24FD" w:rsidP="00CC268B">
      <w:pPr>
        <w:jc w:val="right"/>
      </w:pPr>
    </w:p>
    <w:p w:rsidR="004E24FD" w:rsidRDefault="004E24FD" w:rsidP="00CC268B">
      <w:pPr>
        <w:jc w:val="right"/>
      </w:pPr>
    </w:p>
    <w:p w:rsidR="004E24FD" w:rsidRDefault="004E24FD" w:rsidP="00CC268B"/>
    <w:p w:rsidR="004E24FD" w:rsidRDefault="004E24FD" w:rsidP="00CC268B"/>
    <w:p w:rsidR="004E24FD" w:rsidRDefault="004E24FD" w:rsidP="00CC268B">
      <w:pPr>
        <w:jc w:val="center"/>
        <w:rPr>
          <w:sz w:val="32"/>
          <w:szCs w:val="32"/>
        </w:rPr>
      </w:pPr>
      <w:r>
        <w:rPr>
          <w:sz w:val="32"/>
          <w:szCs w:val="32"/>
        </w:rPr>
        <w:t>г. Гаврилов-Ям</w:t>
      </w:r>
    </w:p>
    <w:p w:rsidR="004E24FD" w:rsidRDefault="004E24FD" w:rsidP="00CC268B">
      <w:pPr>
        <w:jc w:val="center"/>
        <w:rPr>
          <w:sz w:val="32"/>
          <w:szCs w:val="32"/>
        </w:rPr>
      </w:pPr>
      <w:r>
        <w:rPr>
          <w:sz w:val="32"/>
          <w:szCs w:val="32"/>
        </w:rPr>
        <w:t>2022год</w:t>
      </w:r>
    </w:p>
    <w:p w:rsidR="004E24FD" w:rsidRPr="00CC268B" w:rsidRDefault="004E24FD" w:rsidP="00CC268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CC268B">
        <w:rPr>
          <w:rFonts w:ascii="Times New Roman" w:hAnsi="Times New Roman"/>
          <w:b/>
          <w:sz w:val="28"/>
          <w:szCs w:val="28"/>
        </w:rPr>
        <w:t>ПОЯСНИТЕЛЬНАЯ ЗАПИСКА</w:t>
      </w:r>
    </w:p>
    <w:p w:rsidR="004E24FD" w:rsidRPr="00CC268B" w:rsidRDefault="004E24FD" w:rsidP="00CC268B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4E24FD" w:rsidRPr="006311AC" w:rsidRDefault="004E24FD" w:rsidP="006311A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6311AC">
        <w:rPr>
          <w:rFonts w:ascii="Times New Roman" w:hAnsi="Times New Roman"/>
          <w:sz w:val="28"/>
          <w:szCs w:val="28"/>
        </w:rPr>
        <w:t xml:space="preserve">    Рабочая программа по предмету «Математика: Алгебра и начала математического анализа. Геометрия» для 10-11 классов составлена на основе:</w:t>
      </w:r>
    </w:p>
    <w:p w:rsidR="004E24FD" w:rsidRPr="006311AC" w:rsidRDefault="004E24FD" w:rsidP="006311AC">
      <w:pPr>
        <w:numPr>
          <w:ilvl w:val="0"/>
          <w:numId w:val="3"/>
        </w:numPr>
        <w:spacing w:after="0" w:line="360" w:lineRule="auto"/>
        <w:rPr>
          <w:rFonts w:ascii="Times New Roman" w:hAnsi="Times New Roman"/>
          <w:lang w:eastAsia="en-US"/>
        </w:rPr>
      </w:pPr>
      <w:r w:rsidRPr="006311AC">
        <w:rPr>
          <w:rFonts w:ascii="Times New Roman" w:hAnsi="Times New Roman"/>
          <w:sz w:val="28"/>
          <w:szCs w:val="28"/>
        </w:rPr>
        <w:t>Федеральный государственный образовательный стандарт среднего общего образования, утвержденный  приказом Министерства  образования и науки РФ от 17.05.2012 № 413 (в редакции приказов Министерства образования и науки РФ от 29 декабря 2014 года №1645, от 31 декабря 2015 года № 1578, от 29.06.2017 года №613,</w:t>
      </w:r>
      <w:r w:rsidRPr="006311AC">
        <w:rPr>
          <w:rFonts w:ascii="Times New Roman" w:hAnsi="Times New Roman"/>
          <w:bCs/>
          <w:color w:val="22272F"/>
          <w:sz w:val="28"/>
          <w:szCs w:val="28"/>
          <w:shd w:val="clear" w:color="auto" w:fill="FFFFFF"/>
        </w:rPr>
        <w:t>приказа Министерства просвещения от 11.12.2020 г.№ 712)</w:t>
      </w:r>
    </w:p>
    <w:p w:rsidR="004E24FD" w:rsidRPr="006311AC" w:rsidRDefault="004E24FD" w:rsidP="006311AC">
      <w:pPr>
        <w:spacing w:after="0" w:line="360" w:lineRule="auto"/>
        <w:ind w:left="360"/>
        <w:rPr>
          <w:rFonts w:ascii="Times New Roman" w:hAnsi="Times New Roman"/>
          <w:sz w:val="28"/>
          <w:szCs w:val="28"/>
        </w:rPr>
      </w:pPr>
    </w:p>
    <w:p w:rsidR="004E24FD" w:rsidRPr="00CC268B" w:rsidRDefault="004E24FD" w:rsidP="00CC268B">
      <w:pPr>
        <w:numPr>
          <w:ilvl w:val="0"/>
          <w:numId w:val="3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Основной обр</w:t>
      </w:r>
      <w:r>
        <w:rPr>
          <w:rFonts w:ascii="Times New Roman" w:hAnsi="Times New Roman"/>
          <w:sz w:val="28"/>
          <w:szCs w:val="28"/>
        </w:rPr>
        <w:t>азовательной программы среднего</w:t>
      </w:r>
      <w:r w:rsidRPr="00CC268B">
        <w:rPr>
          <w:rFonts w:ascii="Times New Roman" w:hAnsi="Times New Roman"/>
          <w:sz w:val="28"/>
          <w:szCs w:val="28"/>
        </w:rPr>
        <w:t xml:space="preserve"> общего образования муниципального общеобразовательного учреждения «Средняя школа №1», утверждённая приказом Средней школы №1 от 24.03.2021 №38</w:t>
      </w:r>
    </w:p>
    <w:p w:rsidR="004E24FD" w:rsidRPr="00CC268B" w:rsidRDefault="004E24FD" w:rsidP="00CC268B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4E24FD" w:rsidRPr="00CC268B" w:rsidRDefault="004E24FD" w:rsidP="00CC268B">
      <w:pPr>
        <w:numPr>
          <w:ilvl w:val="0"/>
          <w:numId w:val="3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 xml:space="preserve">Положения о рабочих программах муниципального общеобразовательного учреждения «Средняя школа №1» (утверждено приказом Средней школы №1 от 23.12.2016 №175, в редакции приказа Средней школы №1 от 25.06.2021г. №99)     </w:t>
      </w:r>
    </w:p>
    <w:p w:rsidR="004E24FD" w:rsidRPr="00CC268B" w:rsidRDefault="004E24FD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Учебный предмет «Математика: Алгебра и начала математического анализа. Геометрия» (базовый уровень) включает два содержательных раздела: «Математика. Алгебра и начала математического анализа» и «Математика. Геометрия».</w:t>
      </w:r>
    </w:p>
    <w:p w:rsidR="004E24FD" w:rsidRPr="00CC268B" w:rsidRDefault="004E24FD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4E24FD" w:rsidRPr="00CC268B" w:rsidRDefault="004E24FD" w:rsidP="00CC268B">
      <w:pPr>
        <w:spacing w:after="0" w:line="360" w:lineRule="auto"/>
        <w:jc w:val="center"/>
        <w:rPr>
          <w:rFonts w:ascii="Times New Roman" w:hAnsi="Times New Roman"/>
          <w:sz w:val="28"/>
          <w:szCs w:val="28"/>
          <w:u w:val="single"/>
        </w:rPr>
      </w:pPr>
      <w:r w:rsidRPr="00CC268B">
        <w:rPr>
          <w:rFonts w:ascii="Times New Roman" w:hAnsi="Times New Roman"/>
          <w:sz w:val="28"/>
          <w:szCs w:val="28"/>
          <w:u w:val="single"/>
        </w:rPr>
        <w:t>В состав УМК по алгебре и началам математического анализа входят:</w:t>
      </w:r>
    </w:p>
    <w:p w:rsidR="004E24FD" w:rsidRPr="00CC268B" w:rsidRDefault="004E24FD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4E24FD" w:rsidRPr="00CC268B" w:rsidRDefault="004E24FD" w:rsidP="00CC268B">
      <w:pPr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 xml:space="preserve">Авторская программа по алгебре и началам математического анализа для 10-11 классов (базовый уровень), автор: Колягин Ю.М., сборник рабочих программ, составитель Бурмистрова Т.А. М, «Просвещение», </w:t>
      </w:r>
      <w:smartTag w:uri="urn:schemas-microsoft-com:office:smarttags" w:element="place">
        <w:smartTag w:uri="urn:schemas-microsoft-com:office:smarttags" w:element="metricconverter">
          <w:smartTagPr>
            <w:attr w:name="ProductID" w:val="2018 г"/>
          </w:smartTagPr>
          <w:r w:rsidRPr="00CC268B">
            <w:rPr>
              <w:rFonts w:ascii="Times New Roman" w:hAnsi="Times New Roman"/>
              <w:sz w:val="28"/>
              <w:szCs w:val="28"/>
            </w:rPr>
            <w:t>2018 г</w:t>
          </w:r>
        </w:smartTag>
      </w:smartTag>
      <w:r w:rsidRPr="00CC268B">
        <w:rPr>
          <w:rFonts w:ascii="Times New Roman" w:hAnsi="Times New Roman"/>
          <w:sz w:val="28"/>
          <w:szCs w:val="28"/>
        </w:rPr>
        <w:t>;</w:t>
      </w:r>
    </w:p>
    <w:p w:rsidR="004E24FD" w:rsidRPr="00CC268B" w:rsidRDefault="004E24FD" w:rsidP="00CC268B">
      <w:pPr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Колягин Ю. М., Ткачёва М. В., Шабунин М. И. и др. Учебник «Алгебра и начала математического анализа. 10 класс». Базовый и углублён</w:t>
      </w:r>
      <w:r w:rsidRPr="00CC268B">
        <w:rPr>
          <w:rFonts w:ascii="Times New Roman" w:hAnsi="Times New Roman"/>
          <w:sz w:val="28"/>
          <w:szCs w:val="28"/>
        </w:rPr>
        <w:softHyphen/>
        <w:t xml:space="preserve">ный уровни. - М, Просвещение, </w:t>
      </w:r>
      <w:smartTag w:uri="urn:schemas-microsoft-com:office:smarttags" w:element="place">
        <w:smartTag w:uri="urn:schemas-microsoft-com:office:smarttags" w:element="metricconverter">
          <w:smartTagPr>
            <w:attr w:name="ProductID" w:val="2018 г"/>
          </w:smartTagPr>
          <w:r w:rsidRPr="00CC268B">
            <w:rPr>
              <w:rFonts w:ascii="Times New Roman" w:hAnsi="Times New Roman"/>
              <w:sz w:val="28"/>
              <w:szCs w:val="28"/>
            </w:rPr>
            <w:t>2018 г</w:t>
          </w:r>
        </w:smartTag>
      </w:smartTag>
      <w:r w:rsidRPr="00CC268B">
        <w:rPr>
          <w:rFonts w:ascii="Times New Roman" w:hAnsi="Times New Roman"/>
          <w:sz w:val="28"/>
          <w:szCs w:val="28"/>
        </w:rPr>
        <w:t>.</w:t>
      </w:r>
    </w:p>
    <w:p w:rsidR="004E24FD" w:rsidRPr="00CC268B" w:rsidRDefault="004E24FD" w:rsidP="00CC268B">
      <w:pPr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Колягин Ю. М., Ткачёва М. В., Шабунин М. И. и др. Учебник «Алгебра и начала математического анализа. 11 класс». Базовый и углублён</w:t>
      </w:r>
      <w:r w:rsidRPr="00CC268B">
        <w:rPr>
          <w:rFonts w:ascii="Times New Roman" w:hAnsi="Times New Roman"/>
          <w:sz w:val="28"/>
          <w:szCs w:val="28"/>
        </w:rPr>
        <w:softHyphen/>
        <w:t xml:space="preserve">ный уровни. - М, Просвещение, </w:t>
      </w:r>
      <w:smartTag w:uri="urn:schemas-microsoft-com:office:smarttags" w:element="place">
        <w:smartTag w:uri="urn:schemas-microsoft-com:office:smarttags" w:element="metricconverter">
          <w:smartTagPr>
            <w:attr w:name="ProductID" w:val="2018 г"/>
          </w:smartTagPr>
          <w:r w:rsidRPr="00CC268B">
            <w:rPr>
              <w:rFonts w:ascii="Times New Roman" w:hAnsi="Times New Roman"/>
              <w:sz w:val="28"/>
              <w:szCs w:val="28"/>
            </w:rPr>
            <w:t>2018 г</w:t>
          </w:r>
        </w:smartTag>
      </w:smartTag>
      <w:r w:rsidRPr="00CC268B">
        <w:rPr>
          <w:rFonts w:ascii="Times New Roman" w:hAnsi="Times New Roman"/>
          <w:sz w:val="28"/>
          <w:szCs w:val="28"/>
        </w:rPr>
        <w:t>.</w:t>
      </w:r>
    </w:p>
    <w:p w:rsidR="004E24FD" w:rsidRPr="00CC268B" w:rsidRDefault="004E24FD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4E24FD" w:rsidRPr="00CC268B" w:rsidRDefault="004E24FD" w:rsidP="00CC268B">
      <w:pPr>
        <w:spacing w:after="0" w:line="360" w:lineRule="auto"/>
        <w:jc w:val="center"/>
        <w:rPr>
          <w:rFonts w:ascii="Times New Roman" w:hAnsi="Times New Roman"/>
          <w:sz w:val="28"/>
          <w:szCs w:val="28"/>
          <w:u w:val="single"/>
        </w:rPr>
      </w:pPr>
      <w:r w:rsidRPr="00CC268B">
        <w:rPr>
          <w:rFonts w:ascii="Times New Roman" w:hAnsi="Times New Roman"/>
          <w:sz w:val="28"/>
          <w:szCs w:val="28"/>
          <w:u w:val="single"/>
        </w:rPr>
        <w:t>В состав УМК по геометрии входят:</w:t>
      </w:r>
    </w:p>
    <w:p w:rsidR="004E24FD" w:rsidRPr="00CC268B" w:rsidRDefault="004E24FD" w:rsidP="00CC268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4E24FD" w:rsidRPr="00CC268B" w:rsidRDefault="004E24FD" w:rsidP="00CC268B">
      <w:pPr>
        <w:numPr>
          <w:ilvl w:val="0"/>
          <w:numId w:val="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 xml:space="preserve">Авторская программа по геометрии для 10-11 классов (базовый уровень), автор: Атанасян Л.С., сборник рабочих программ, составитель Бурмистрова Т.А. М, «Просвещение», </w:t>
      </w:r>
      <w:smartTag w:uri="urn:schemas-microsoft-com:office:smarttags" w:element="place">
        <w:smartTag w:uri="urn:schemas-microsoft-com:office:smarttags" w:element="metricconverter">
          <w:smartTagPr>
            <w:attr w:name="ProductID" w:val="2018 г"/>
          </w:smartTagPr>
          <w:r w:rsidRPr="00CC268B">
            <w:rPr>
              <w:rFonts w:ascii="Times New Roman" w:hAnsi="Times New Roman"/>
              <w:sz w:val="28"/>
              <w:szCs w:val="28"/>
            </w:rPr>
            <w:t>2018 г</w:t>
          </w:r>
        </w:smartTag>
      </w:smartTag>
      <w:r w:rsidRPr="00CC268B">
        <w:rPr>
          <w:rFonts w:ascii="Times New Roman" w:hAnsi="Times New Roman"/>
          <w:sz w:val="28"/>
          <w:szCs w:val="28"/>
        </w:rPr>
        <w:t>.</w:t>
      </w:r>
    </w:p>
    <w:p w:rsidR="004E24FD" w:rsidRPr="00CC268B" w:rsidRDefault="004E24FD" w:rsidP="00CC268B">
      <w:pPr>
        <w:numPr>
          <w:ilvl w:val="0"/>
          <w:numId w:val="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 xml:space="preserve">Атанасян JI. С., Бутузов В. Ф., Кадомцев С. Б. и др. Геометрия. 10-11 классы. Учебник Базовый и углублённый уровни. – М, Просвещение </w:t>
      </w:r>
      <w:smartTag w:uri="urn:schemas-microsoft-com:office:smarttags" w:element="place">
        <w:smartTag w:uri="urn:schemas-microsoft-com:office:smarttags" w:element="metricconverter">
          <w:smartTagPr>
            <w:attr w:name="ProductID" w:val="2018 г"/>
          </w:smartTagPr>
          <w:r w:rsidRPr="00CC268B">
            <w:rPr>
              <w:rFonts w:ascii="Times New Roman" w:hAnsi="Times New Roman"/>
              <w:sz w:val="28"/>
              <w:szCs w:val="28"/>
            </w:rPr>
            <w:t>2018 г</w:t>
          </w:r>
        </w:smartTag>
      </w:smartTag>
      <w:r w:rsidRPr="00CC268B">
        <w:rPr>
          <w:rFonts w:ascii="Times New Roman" w:hAnsi="Times New Roman"/>
          <w:sz w:val="28"/>
          <w:szCs w:val="28"/>
        </w:rPr>
        <w:t>.</w:t>
      </w:r>
    </w:p>
    <w:p w:rsidR="004E24FD" w:rsidRPr="00CC268B" w:rsidRDefault="004E24FD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4E24FD" w:rsidRPr="00CC268B" w:rsidRDefault="004E24FD" w:rsidP="00CC268B">
      <w:pPr>
        <w:spacing w:after="0" w:line="360" w:lineRule="auto"/>
        <w:rPr>
          <w:rFonts w:ascii="Times New Roman" w:hAnsi="Times New Roman"/>
          <w:sz w:val="28"/>
          <w:szCs w:val="28"/>
          <w:u w:val="single"/>
        </w:rPr>
      </w:pPr>
      <w:r w:rsidRPr="00CC268B">
        <w:rPr>
          <w:rFonts w:ascii="Times New Roman" w:hAnsi="Times New Roman"/>
          <w:sz w:val="28"/>
          <w:szCs w:val="28"/>
        </w:rPr>
        <w:t xml:space="preserve">   </w:t>
      </w:r>
      <w:r w:rsidRPr="00CC268B">
        <w:rPr>
          <w:rFonts w:ascii="Times New Roman" w:hAnsi="Times New Roman"/>
          <w:sz w:val="28"/>
          <w:szCs w:val="28"/>
          <w:u w:val="single"/>
        </w:rPr>
        <w:t>На изучение предмета «Математика» отводится:</w:t>
      </w:r>
    </w:p>
    <w:p w:rsidR="004E24FD" w:rsidRPr="00CC268B" w:rsidRDefault="004E24FD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 xml:space="preserve"> </w:t>
      </w:r>
    </w:p>
    <w:p w:rsidR="004E24FD" w:rsidRPr="00CC268B" w:rsidRDefault="004E24FD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 xml:space="preserve">  Алгебра и начала математического анализа.</w:t>
      </w:r>
    </w:p>
    <w:p w:rsidR="004E24FD" w:rsidRPr="00CC268B" w:rsidRDefault="004E24FD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10 класс – 102 часов (3 часа в неделю)</w:t>
      </w:r>
    </w:p>
    <w:p w:rsidR="004E24FD" w:rsidRPr="00CC268B" w:rsidRDefault="004E24FD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11 класс – 102 часов (3 часа в неделю)</w:t>
      </w:r>
    </w:p>
    <w:p w:rsidR="004E24FD" w:rsidRPr="00CC268B" w:rsidRDefault="004E24FD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Всего – 204 часа.</w:t>
      </w:r>
    </w:p>
    <w:p w:rsidR="004E24FD" w:rsidRPr="00CC268B" w:rsidRDefault="004E24FD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Геометрия.</w:t>
      </w:r>
    </w:p>
    <w:p w:rsidR="004E24FD" w:rsidRPr="00CC268B" w:rsidRDefault="004E24FD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10 класс – 68 часов (2 часа в неделю)</w:t>
      </w:r>
    </w:p>
    <w:p w:rsidR="004E24FD" w:rsidRDefault="004E24FD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11 класс – 68 часов (2 часа в неделю)</w:t>
      </w:r>
    </w:p>
    <w:p w:rsidR="004E24FD" w:rsidRDefault="004E24FD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Всего – 136 часов.</w:t>
      </w:r>
    </w:p>
    <w:p w:rsidR="004E24FD" w:rsidRDefault="004E24FD" w:rsidP="00CC268B">
      <w:pPr>
        <w:pStyle w:val="Heading3"/>
        <w:jc w:val="center"/>
        <w:rPr>
          <w:sz w:val="24"/>
          <w:szCs w:val="24"/>
        </w:rPr>
      </w:pPr>
      <w:r>
        <w:rPr>
          <w:sz w:val="32"/>
          <w:szCs w:val="32"/>
        </w:rPr>
        <w:t>Л</w:t>
      </w:r>
      <w:r w:rsidRPr="005E1D5A">
        <w:rPr>
          <w:sz w:val="32"/>
          <w:szCs w:val="32"/>
        </w:rPr>
        <w:t xml:space="preserve">ичностные результаты освоения </w:t>
      </w:r>
      <w:r>
        <w:rPr>
          <w:sz w:val="32"/>
          <w:szCs w:val="32"/>
        </w:rPr>
        <w:t>предмета</w:t>
      </w:r>
    </w:p>
    <w:p w:rsidR="004E24FD" w:rsidRPr="005E1D5A" w:rsidRDefault="004E24FD" w:rsidP="00CC268B"/>
    <w:p w:rsidR="004E24FD" w:rsidRPr="00873E1C" w:rsidRDefault="004E24FD" w:rsidP="00CC268B">
      <w:pPr>
        <w:pStyle w:val="a"/>
        <w:jc w:val="left"/>
      </w:pPr>
      <w:r w:rsidRPr="00873E1C">
        <w:t xml:space="preserve">инициативность, креативность, готовность и способность </w:t>
      </w:r>
      <w:r>
        <w:t xml:space="preserve">к </w:t>
      </w:r>
      <w:r w:rsidRPr="00873E1C">
        <w:t>личностному самоопределению, способность ставить цели и строить жизненные планы;</w:t>
      </w:r>
    </w:p>
    <w:p w:rsidR="004E24FD" w:rsidRPr="00873E1C" w:rsidRDefault="004E24FD" w:rsidP="00CC268B">
      <w:pPr>
        <w:pStyle w:val="a"/>
        <w:jc w:val="left"/>
      </w:pPr>
      <w:r w:rsidRPr="00873E1C">
        <w:t>готовность и способность обучающихся к отстаиванию</w:t>
      </w:r>
      <w:r>
        <w:t xml:space="preserve"> </w:t>
      </w:r>
      <w:r w:rsidRPr="00873E1C">
        <w:t>собственного мнения, готовность и способность выр</w:t>
      </w:r>
      <w:r>
        <w:t xml:space="preserve">абатывать </w:t>
      </w:r>
      <w:r w:rsidRPr="00873E1C">
        <w:t>собственную позицию</w:t>
      </w:r>
      <w:r>
        <w:t>;</w:t>
      </w:r>
    </w:p>
    <w:p w:rsidR="004E24FD" w:rsidRPr="00873E1C" w:rsidRDefault="004E24FD" w:rsidP="00CC268B">
      <w:pPr>
        <w:pStyle w:val="a"/>
        <w:jc w:val="left"/>
      </w:pPr>
      <w:r w:rsidRPr="00873E1C">
        <w:t>готовность и способность обучающихся к саморазвитию;</w:t>
      </w:r>
    </w:p>
    <w:p w:rsidR="004E24FD" w:rsidRPr="00873E1C" w:rsidRDefault="004E24FD" w:rsidP="00CC268B">
      <w:pPr>
        <w:pStyle w:val="a"/>
        <w:jc w:val="left"/>
      </w:pPr>
      <w:r w:rsidRPr="00873E1C">
        <w:t>уважение к своему народу, чувство ответственности перед Родиной, гордости за свой край, свою Родину, прошлое и настоящее многонационального народа России;</w:t>
      </w:r>
    </w:p>
    <w:p w:rsidR="004E24FD" w:rsidRDefault="004E24FD" w:rsidP="00CC268B">
      <w:pPr>
        <w:pStyle w:val="a"/>
        <w:jc w:val="left"/>
      </w:pPr>
      <w:r w:rsidRPr="00873E1C">
        <w:t>мировоззрение, соответствующе</w:t>
      </w:r>
      <w:r>
        <w:t>е</w:t>
      </w:r>
      <w:r w:rsidRPr="00873E1C">
        <w:t xml:space="preserve"> современному уровню развития науки; </w:t>
      </w:r>
    </w:p>
    <w:p w:rsidR="004E24FD" w:rsidRPr="00873E1C" w:rsidRDefault="004E24FD" w:rsidP="00CC268B">
      <w:pPr>
        <w:pStyle w:val="a"/>
        <w:jc w:val="left"/>
      </w:pPr>
      <w:r w:rsidRPr="00873E1C">
        <w:t xml:space="preserve">готовность обучающихся к конструктивному участию в принятии решений, затрагивающих </w:t>
      </w:r>
      <w:r>
        <w:t xml:space="preserve">их </w:t>
      </w:r>
      <w:r w:rsidRPr="00873E1C">
        <w:t xml:space="preserve">права и интересы; </w:t>
      </w:r>
    </w:p>
    <w:p w:rsidR="004E24FD" w:rsidRPr="00873E1C" w:rsidRDefault="004E24FD" w:rsidP="00CC268B">
      <w:pPr>
        <w:pStyle w:val="a"/>
        <w:jc w:val="left"/>
      </w:pPr>
      <w:r w:rsidRPr="00873E1C">
        <w:t>готовност</w:t>
      </w:r>
      <w:r>
        <w:t>ь</w:t>
      </w:r>
      <w:r w:rsidRPr="00873E1C">
        <w:t xml:space="preserve"> и способност</w:t>
      </w:r>
      <w:r>
        <w:t>ь</w:t>
      </w:r>
      <w:r w:rsidRPr="00873E1C">
        <w:t xml:space="preserve"> вести диалог с другими людьми, достигать в нем взаимопонимания, находить общие цели и сотрудничать для их достижения; </w:t>
      </w:r>
    </w:p>
    <w:p w:rsidR="004E24FD" w:rsidRPr="00873E1C" w:rsidRDefault="004E24FD" w:rsidP="00CC268B">
      <w:pPr>
        <w:pStyle w:val="a"/>
        <w:jc w:val="left"/>
      </w:pPr>
      <w:r w:rsidRPr="00873E1C">
        <w:t>принятие гуманистических ценностей, осознанное, уважительное и доброжелательное отношени</w:t>
      </w:r>
      <w:r>
        <w:t>е</w:t>
      </w:r>
      <w:r w:rsidRPr="00873E1C">
        <w:t xml:space="preserve"> к другому человеку, его мнению, мировоззрению;</w:t>
      </w:r>
    </w:p>
    <w:p w:rsidR="004E24FD" w:rsidRPr="00873E1C" w:rsidRDefault="004E24FD" w:rsidP="00CC268B">
      <w:pPr>
        <w:pStyle w:val="a"/>
        <w:jc w:val="left"/>
      </w:pPr>
      <w:r>
        <w:t xml:space="preserve">развитие </w:t>
      </w:r>
      <w:r w:rsidRPr="00873E1C">
        <w:t xml:space="preserve">компетенций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. </w:t>
      </w:r>
    </w:p>
    <w:p w:rsidR="004E24FD" w:rsidRPr="00873E1C" w:rsidRDefault="004E24FD" w:rsidP="00CC268B">
      <w:pPr>
        <w:pStyle w:val="a"/>
        <w:jc w:val="left"/>
      </w:pPr>
      <w:r w:rsidRPr="00873E1C">
        <w:t>мировоззрение, соответствующее современному уровню развития науки, значимост</w:t>
      </w:r>
      <w:r>
        <w:t>и</w:t>
      </w:r>
      <w:r w:rsidRPr="00873E1C">
        <w:t xml:space="preserve"> науки, готовность к научно-техническому творчеству, владение достоверной информаци</w:t>
      </w:r>
      <w:r>
        <w:t>ей</w:t>
      </w:r>
      <w:r w:rsidRPr="00873E1C">
        <w:t xml:space="preserve"> о передовых достижениях и открытиях мировой и отечественной науки</w:t>
      </w:r>
      <w:r>
        <w:t>;</w:t>
      </w:r>
    </w:p>
    <w:p w:rsidR="004E24FD" w:rsidRPr="00873E1C" w:rsidRDefault="004E24FD" w:rsidP="00CC268B">
      <w:pPr>
        <w:pStyle w:val="a"/>
        <w:jc w:val="left"/>
      </w:pPr>
      <w:r w:rsidRPr="00873E1C">
        <w:t xml:space="preserve">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 </w:t>
      </w:r>
    </w:p>
    <w:p w:rsidR="004E24FD" w:rsidRPr="00873E1C" w:rsidRDefault="004E24FD" w:rsidP="00CC268B">
      <w:pPr>
        <w:pStyle w:val="a"/>
        <w:jc w:val="left"/>
      </w:pPr>
      <w:r w:rsidRPr="00873E1C">
        <w:t xml:space="preserve">эстетическое отношения к миру, готовность к эстетическому обустройству собственного быта. </w:t>
      </w:r>
    </w:p>
    <w:p w:rsidR="004E24FD" w:rsidRPr="00873E1C" w:rsidRDefault="004E24FD" w:rsidP="00CC268B">
      <w:pPr>
        <w:pStyle w:val="a"/>
        <w:jc w:val="left"/>
      </w:pPr>
      <w:r w:rsidRPr="00873E1C">
        <w:t>осознанный выбор будущей профессии как путь и способ реализации собственных жизненных планов;</w:t>
      </w:r>
    </w:p>
    <w:p w:rsidR="004E24FD" w:rsidRPr="00873E1C" w:rsidRDefault="004E24FD" w:rsidP="00CC268B">
      <w:pPr>
        <w:pStyle w:val="a"/>
        <w:jc w:val="left"/>
      </w:pPr>
      <w:r w:rsidRPr="00873E1C">
        <w:t>готовность обучающихся к трудовой профессиональной деятельности как к возможности участия в решении личных, общественных, государственных, общенациональных проблем;</w:t>
      </w:r>
    </w:p>
    <w:p w:rsidR="004E24FD" w:rsidRPr="00873E1C" w:rsidRDefault="004E24FD" w:rsidP="00CC268B">
      <w:pPr>
        <w:pStyle w:val="a"/>
        <w:jc w:val="left"/>
      </w:pPr>
      <w:r w:rsidRPr="00873E1C">
        <w:t>потребность трудиться, уважение к труду и людям труда, трудовым достижениям, добросовестное, ответственное и творческое отношение к разным видам трудовой деятельности</w:t>
      </w:r>
      <w:r>
        <w:t>;</w:t>
      </w:r>
    </w:p>
    <w:p w:rsidR="004E24FD" w:rsidRDefault="004E24FD">
      <w:pPr>
        <w:spacing w:before="360" w:line="720" w:lineRule="auto"/>
        <w:ind w:left="1066" w:hanging="3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4E24FD" w:rsidRPr="00CC268B" w:rsidRDefault="004E24FD" w:rsidP="00CC268B">
      <w:pPr>
        <w:suppressAutoHyphens/>
        <w:spacing w:after="0" w:line="360" w:lineRule="auto"/>
        <w:ind w:firstLine="709"/>
        <w:jc w:val="center"/>
        <w:rPr>
          <w:rFonts w:ascii="Times New Roman" w:hAnsi="Times New Roman"/>
          <w:b/>
          <w:sz w:val="32"/>
          <w:szCs w:val="32"/>
          <w:lang w:eastAsia="en-US"/>
        </w:rPr>
      </w:pPr>
      <w:r w:rsidRPr="00CC268B">
        <w:rPr>
          <w:rFonts w:ascii="Times New Roman" w:hAnsi="Times New Roman"/>
          <w:b/>
          <w:sz w:val="32"/>
          <w:szCs w:val="32"/>
          <w:lang w:eastAsia="en-US"/>
        </w:rPr>
        <w:t>Метапредметные результаты освоения предмета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rPr>
          <w:rFonts w:ascii="Times New Roman" w:hAnsi="Times New Roman"/>
          <w:b/>
          <w:sz w:val="32"/>
          <w:szCs w:val="32"/>
          <w:lang w:eastAsia="en-US"/>
        </w:rPr>
      </w:pPr>
    </w:p>
    <w:p w:rsidR="004E24FD" w:rsidRPr="00CC268B" w:rsidRDefault="004E24FD" w:rsidP="00CC268B">
      <w:pPr>
        <w:suppressAutoHyphens/>
        <w:spacing w:after="0" w:line="360" w:lineRule="auto"/>
        <w:ind w:left="709"/>
        <w:rPr>
          <w:rFonts w:ascii="Times New Roman" w:hAnsi="Times New Roman"/>
          <w:b/>
          <w:sz w:val="28"/>
          <w:szCs w:val="28"/>
        </w:rPr>
      </w:pPr>
      <w:r w:rsidRPr="00CC268B">
        <w:rPr>
          <w:rFonts w:ascii="Times New Roman" w:hAnsi="Times New Roman"/>
          <w:b/>
          <w:sz w:val="28"/>
          <w:szCs w:val="28"/>
        </w:rPr>
        <w:t>Регулятивные универсальные учебные действия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rPr>
          <w:rFonts w:ascii="Times New Roman" w:hAnsi="Times New Roman"/>
          <w:b/>
          <w:sz w:val="28"/>
        </w:rPr>
      </w:pPr>
      <w:r w:rsidRPr="00CC268B">
        <w:rPr>
          <w:rFonts w:ascii="Times New Roman" w:hAnsi="Times New Roman"/>
          <w:b/>
          <w:sz w:val="28"/>
        </w:rPr>
        <w:t>Выпускник научится:</w:t>
      </w:r>
    </w:p>
    <w:p w:rsidR="004E24FD" w:rsidRPr="00CC268B" w:rsidRDefault="004E24FD" w:rsidP="00CC268B">
      <w:pPr>
        <w:suppressAutoHyphens/>
        <w:spacing w:after="0" w:line="360" w:lineRule="auto"/>
        <w:ind w:firstLine="284"/>
        <w:rPr>
          <w:rFonts w:ascii="Times New Roman" w:hAnsi="Times New Roman"/>
          <w:sz w:val="28"/>
          <w:u w:color="000000"/>
        </w:rPr>
      </w:pPr>
      <w:r w:rsidRPr="00CC268B">
        <w:rPr>
          <w:rFonts w:ascii="Times New Roman" w:hAnsi="Times New Roman"/>
          <w:sz w:val="28"/>
          <w:u w:color="000000"/>
        </w:rPr>
        <w:t>самостоятельно определять цели, задавать параметры и критерии, по которым можно определить, что цель достигнута;</w:t>
      </w:r>
    </w:p>
    <w:p w:rsidR="004E24FD" w:rsidRPr="00CC268B" w:rsidRDefault="004E24FD" w:rsidP="00CC268B">
      <w:pPr>
        <w:suppressAutoHyphens/>
        <w:spacing w:after="0" w:line="360" w:lineRule="auto"/>
        <w:ind w:firstLine="284"/>
        <w:rPr>
          <w:rFonts w:ascii="Times New Roman" w:hAnsi="Times New Roman"/>
          <w:sz w:val="28"/>
          <w:u w:color="000000"/>
        </w:rPr>
      </w:pPr>
      <w:r w:rsidRPr="00CC268B">
        <w:rPr>
          <w:rFonts w:ascii="Times New Roman" w:hAnsi="Times New Roman"/>
          <w:sz w:val="28"/>
          <w:u w:color="000000"/>
        </w:rPr>
        <w:t>оценивать возможные последствия достижения поставленной цели в деятельности, собственной жизни и жизни окружающих людей, основываясь на соображениях этики и морали;</w:t>
      </w:r>
    </w:p>
    <w:p w:rsidR="004E24FD" w:rsidRPr="00CC268B" w:rsidRDefault="004E24FD" w:rsidP="00CC268B">
      <w:pPr>
        <w:suppressAutoHyphens/>
        <w:spacing w:after="0" w:line="360" w:lineRule="auto"/>
        <w:ind w:firstLine="284"/>
        <w:rPr>
          <w:rFonts w:ascii="Times New Roman" w:hAnsi="Times New Roman"/>
          <w:sz w:val="28"/>
          <w:u w:color="000000"/>
        </w:rPr>
      </w:pPr>
      <w:r w:rsidRPr="00CC268B">
        <w:rPr>
          <w:rFonts w:ascii="Times New Roman" w:hAnsi="Times New Roman"/>
          <w:sz w:val="28"/>
          <w:u w:color="000000"/>
        </w:rPr>
        <w:t>ставить и формулировать собственные задачи в образовательной деятельности и жизненных ситуациях;</w:t>
      </w:r>
    </w:p>
    <w:p w:rsidR="004E24FD" w:rsidRPr="00CC268B" w:rsidRDefault="004E24FD" w:rsidP="00CC268B">
      <w:pPr>
        <w:suppressAutoHyphens/>
        <w:spacing w:after="0" w:line="360" w:lineRule="auto"/>
        <w:ind w:firstLine="284"/>
        <w:rPr>
          <w:rFonts w:ascii="Times New Roman" w:hAnsi="Times New Roman"/>
          <w:sz w:val="28"/>
          <w:u w:color="000000"/>
        </w:rPr>
      </w:pPr>
      <w:r w:rsidRPr="00CC268B">
        <w:rPr>
          <w:rFonts w:ascii="Times New Roman" w:hAnsi="Times New Roman"/>
          <w:sz w:val="28"/>
          <w:u w:color="000000"/>
        </w:rPr>
        <w:t>оценивать ресурсы, в том числе время и другие нематериальные ресурсы, необходимые для достижения поставленной цели;</w:t>
      </w:r>
    </w:p>
    <w:p w:rsidR="004E24FD" w:rsidRPr="00CC268B" w:rsidRDefault="004E24FD" w:rsidP="00CC268B">
      <w:pPr>
        <w:suppressAutoHyphens/>
        <w:spacing w:after="0" w:line="360" w:lineRule="auto"/>
        <w:ind w:firstLine="284"/>
        <w:rPr>
          <w:rFonts w:ascii="Times New Roman" w:hAnsi="Times New Roman"/>
          <w:sz w:val="28"/>
          <w:u w:color="000000"/>
        </w:rPr>
      </w:pPr>
      <w:r w:rsidRPr="00CC268B">
        <w:rPr>
          <w:rFonts w:ascii="Times New Roman" w:hAnsi="Times New Roman"/>
          <w:sz w:val="28"/>
          <w:u w:color="000000"/>
        </w:rPr>
        <w:t xml:space="preserve">выбирать путь достижения цели, планировать решение поставленных задач, оптимизируя материальные и нематериальные затраты; </w:t>
      </w:r>
    </w:p>
    <w:p w:rsidR="004E24FD" w:rsidRPr="00CC268B" w:rsidRDefault="004E24FD" w:rsidP="00CC268B">
      <w:pPr>
        <w:suppressAutoHyphens/>
        <w:spacing w:after="0" w:line="360" w:lineRule="auto"/>
        <w:ind w:firstLine="284"/>
        <w:rPr>
          <w:rFonts w:ascii="Times New Roman" w:hAnsi="Times New Roman"/>
          <w:sz w:val="28"/>
          <w:u w:color="000000"/>
        </w:rPr>
      </w:pPr>
      <w:r w:rsidRPr="00CC268B">
        <w:rPr>
          <w:rFonts w:ascii="Times New Roman" w:hAnsi="Times New Roman"/>
          <w:sz w:val="28"/>
          <w:u w:color="000000"/>
        </w:rPr>
        <w:t>организовывать эффективный поиск ресурсов, необходимых для достижения поставленной цели;</w:t>
      </w:r>
    </w:p>
    <w:p w:rsidR="004E24FD" w:rsidRPr="00CC268B" w:rsidRDefault="004E24FD" w:rsidP="00CC268B">
      <w:pPr>
        <w:suppressAutoHyphens/>
        <w:spacing w:after="0" w:line="360" w:lineRule="auto"/>
        <w:ind w:firstLine="284"/>
        <w:rPr>
          <w:rFonts w:ascii="Times New Roman" w:hAnsi="Times New Roman"/>
          <w:sz w:val="28"/>
          <w:u w:color="000000"/>
        </w:rPr>
      </w:pPr>
      <w:r w:rsidRPr="00CC268B">
        <w:rPr>
          <w:rFonts w:ascii="Times New Roman" w:hAnsi="Times New Roman"/>
          <w:sz w:val="28"/>
          <w:u w:color="000000"/>
        </w:rPr>
        <w:t>сопоставлять полученный результат деятельности с поставленной заранее целью.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rPr>
          <w:rFonts w:ascii="Times New Roman" w:hAnsi="Times New Roman"/>
          <w:sz w:val="28"/>
        </w:rPr>
      </w:pPr>
    </w:p>
    <w:p w:rsidR="004E24FD" w:rsidRPr="00CC268B" w:rsidRDefault="004E24FD" w:rsidP="00CC268B">
      <w:pPr>
        <w:suppressAutoHyphens/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CC268B">
        <w:rPr>
          <w:rFonts w:ascii="Times New Roman" w:hAnsi="Times New Roman"/>
          <w:b/>
          <w:sz w:val="28"/>
          <w:szCs w:val="28"/>
        </w:rPr>
        <w:t>Познавательные универсальные учебные действия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rPr>
          <w:rFonts w:ascii="Times New Roman" w:hAnsi="Times New Roman"/>
          <w:b/>
          <w:sz w:val="28"/>
        </w:rPr>
      </w:pPr>
      <w:r w:rsidRPr="00CC268B">
        <w:rPr>
          <w:rFonts w:ascii="Times New Roman" w:hAnsi="Times New Roman"/>
          <w:b/>
          <w:sz w:val="28"/>
        </w:rPr>
        <w:t xml:space="preserve">Выпускник научится: </w:t>
      </w:r>
    </w:p>
    <w:p w:rsidR="004E24FD" w:rsidRPr="00CC268B" w:rsidRDefault="004E24FD" w:rsidP="00CC268B">
      <w:pPr>
        <w:suppressAutoHyphens/>
        <w:spacing w:after="0" w:line="360" w:lineRule="auto"/>
        <w:ind w:firstLine="284"/>
        <w:rPr>
          <w:rFonts w:ascii="Times New Roman" w:hAnsi="Times New Roman"/>
          <w:sz w:val="28"/>
          <w:u w:color="000000"/>
        </w:rPr>
      </w:pPr>
      <w:r w:rsidRPr="00CC268B">
        <w:rPr>
          <w:rFonts w:ascii="Times New Roman" w:hAnsi="Times New Roman"/>
          <w:sz w:val="28"/>
          <w:u w:color="000000"/>
        </w:rPr>
        <w:t>искать и находить обобщенные способы решения задач, в том числе, осуществлять развернутый информационный поиск и ставить на его основе новые (учебные и познавательные) задачи;</w:t>
      </w:r>
    </w:p>
    <w:p w:rsidR="004E24FD" w:rsidRPr="00CC268B" w:rsidRDefault="004E24FD" w:rsidP="00CC268B">
      <w:pPr>
        <w:suppressAutoHyphens/>
        <w:spacing w:after="0" w:line="360" w:lineRule="auto"/>
        <w:ind w:firstLine="284"/>
        <w:rPr>
          <w:rFonts w:ascii="Times New Roman" w:hAnsi="Times New Roman"/>
          <w:sz w:val="28"/>
          <w:u w:color="000000"/>
        </w:rPr>
      </w:pPr>
      <w:r w:rsidRPr="00CC268B">
        <w:rPr>
          <w:rFonts w:ascii="Times New Roman" w:hAnsi="Times New Roman"/>
          <w:sz w:val="28"/>
          <w:u w:color="000000"/>
        </w:rPr>
        <w:t>критически оценивать и интерпретировать информацию с разных позиций,  распознавать и фиксировать противоречия в информационных источниках;</w:t>
      </w:r>
    </w:p>
    <w:p w:rsidR="004E24FD" w:rsidRPr="00CC268B" w:rsidRDefault="004E24FD" w:rsidP="00CC268B">
      <w:pPr>
        <w:suppressAutoHyphens/>
        <w:spacing w:after="0" w:line="360" w:lineRule="auto"/>
        <w:ind w:firstLine="284"/>
        <w:rPr>
          <w:rFonts w:ascii="Times New Roman" w:hAnsi="Times New Roman"/>
          <w:sz w:val="28"/>
          <w:u w:color="000000"/>
        </w:rPr>
      </w:pPr>
      <w:r w:rsidRPr="00CC268B">
        <w:rPr>
          <w:rFonts w:ascii="Times New Roman" w:hAnsi="Times New Roman"/>
          <w:sz w:val="28"/>
          <w:u w:color="000000"/>
        </w:rPr>
        <w:t>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 источниках;</w:t>
      </w:r>
    </w:p>
    <w:p w:rsidR="004E24FD" w:rsidRPr="00CC268B" w:rsidRDefault="004E24FD" w:rsidP="00CC268B">
      <w:pPr>
        <w:suppressAutoHyphens/>
        <w:spacing w:after="0" w:line="360" w:lineRule="auto"/>
        <w:ind w:firstLine="284"/>
        <w:rPr>
          <w:rFonts w:ascii="Times New Roman" w:hAnsi="Times New Roman"/>
          <w:sz w:val="28"/>
          <w:u w:color="000000"/>
        </w:rPr>
      </w:pPr>
      <w:r w:rsidRPr="00CC268B">
        <w:rPr>
          <w:rFonts w:ascii="Times New Roman" w:hAnsi="Times New Roman"/>
          <w:sz w:val="28"/>
          <w:u w:color="000000"/>
        </w:rPr>
        <w:t>находить и приводить критические аргументы в отношении действий и суждений другого; спокойно и разумно относиться к критическим замечаниям в отношении собственного суждения, рассматривать их как ресурс собственного развития;</w:t>
      </w:r>
    </w:p>
    <w:p w:rsidR="004E24FD" w:rsidRPr="00CC268B" w:rsidRDefault="004E24FD" w:rsidP="00CC268B">
      <w:pPr>
        <w:suppressAutoHyphens/>
        <w:spacing w:after="0" w:line="360" w:lineRule="auto"/>
        <w:ind w:firstLine="284"/>
        <w:rPr>
          <w:rFonts w:ascii="Times New Roman" w:hAnsi="Times New Roman"/>
          <w:sz w:val="28"/>
          <w:u w:color="000000"/>
        </w:rPr>
      </w:pPr>
      <w:r w:rsidRPr="00CC268B">
        <w:rPr>
          <w:rFonts w:ascii="Times New Roman" w:hAnsi="Times New Roman"/>
          <w:sz w:val="28"/>
          <w:u w:color="000000"/>
        </w:rPr>
        <w:t>выходить за рамки учебного предмета и осуществлять целенаправленный поиск возможностей для  широкого переноса средств и способов действия;</w:t>
      </w:r>
    </w:p>
    <w:p w:rsidR="004E24FD" w:rsidRPr="00CC268B" w:rsidRDefault="004E24FD" w:rsidP="00CC268B">
      <w:pPr>
        <w:suppressAutoHyphens/>
        <w:spacing w:after="0" w:line="360" w:lineRule="auto"/>
        <w:ind w:firstLine="284"/>
        <w:rPr>
          <w:rFonts w:ascii="Times New Roman" w:hAnsi="Times New Roman"/>
          <w:sz w:val="28"/>
          <w:u w:color="000000"/>
        </w:rPr>
      </w:pPr>
      <w:r w:rsidRPr="00CC268B">
        <w:rPr>
          <w:rFonts w:ascii="Times New Roman" w:hAnsi="Times New Roman"/>
          <w:sz w:val="28"/>
          <w:u w:color="000000"/>
        </w:rPr>
        <w:t>выстраивать индивидуальную образовательную траекторию, учитывая ограничения со стороны других участников и ресурсные ограничения.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4E24FD" w:rsidRPr="00CC268B" w:rsidRDefault="004E24FD" w:rsidP="00CC268B">
      <w:pPr>
        <w:suppressAutoHyphens/>
        <w:spacing w:after="0" w:line="360" w:lineRule="auto"/>
        <w:ind w:left="633"/>
        <w:rPr>
          <w:rFonts w:ascii="Times New Roman" w:hAnsi="Times New Roman"/>
          <w:b/>
          <w:sz w:val="28"/>
          <w:szCs w:val="28"/>
        </w:rPr>
      </w:pPr>
      <w:r w:rsidRPr="00CC268B">
        <w:rPr>
          <w:rFonts w:ascii="Times New Roman" w:hAnsi="Times New Roman"/>
          <w:b/>
          <w:sz w:val="28"/>
          <w:szCs w:val="28"/>
        </w:rPr>
        <w:t>Коммуникативные универсальные учебные действия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rPr>
          <w:rFonts w:ascii="Times New Roman" w:hAnsi="Times New Roman"/>
          <w:b/>
          <w:sz w:val="28"/>
        </w:rPr>
      </w:pPr>
      <w:r w:rsidRPr="00CC268B">
        <w:rPr>
          <w:rFonts w:ascii="Times New Roman" w:hAnsi="Times New Roman"/>
          <w:b/>
          <w:sz w:val="28"/>
        </w:rPr>
        <w:t>Выпускник научится:</w:t>
      </w:r>
    </w:p>
    <w:p w:rsidR="004E24FD" w:rsidRPr="00CC268B" w:rsidRDefault="004E24FD" w:rsidP="00CC268B">
      <w:pPr>
        <w:suppressAutoHyphens/>
        <w:spacing w:after="0" w:line="360" w:lineRule="auto"/>
        <w:ind w:firstLine="284"/>
        <w:rPr>
          <w:rFonts w:ascii="Times New Roman" w:hAnsi="Times New Roman"/>
          <w:sz w:val="28"/>
          <w:u w:color="000000"/>
        </w:rPr>
      </w:pPr>
      <w:r w:rsidRPr="00CC268B">
        <w:rPr>
          <w:rFonts w:ascii="Times New Roman" w:hAnsi="Times New Roman"/>
          <w:sz w:val="28"/>
          <w:u w:color="000000"/>
        </w:rPr>
        <w:t>осуществлять деловую коммуникацию как со сверстниками, так и со взрослыми (как внутри образовательной организации, так и за ее пределами), подбирать партнеров для деловой коммуникации исходя из соображений результативности взаимодействия, а не личных симпатий;</w:t>
      </w:r>
    </w:p>
    <w:p w:rsidR="004E24FD" w:rsidRPr="00CC268B" w:rsidRDefault="004E24FD" w:rsidP="00CC268B">
      <w:pPr>
        <w:suppressAutoHyphens/>
        <w:spacing w:after="0" w:line="360" w:lineRule="auto"/>
        <w:ind w:firstLine="284"/>
        <w:rPr>
          <w:rFonts w:ascii="Times New Roman" w:hAnsi="Times New Roman"/>
          <w:sz w:val="28"/>
          <w:u w:color="000000"/>
        </w:rPr>
      </w:pPr>
      <w:r w:rsidRPr="00CC268B">
        <w:rPr>
          <w:rFonts w:ascii="Times New Roman" w:hAnsi="Times New Roman"/>
          <w:sz w:val="28"/>
          <w:u w:color="000000"/>
        </w:rPr>
        <w:t>п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;</w:t>
      </w:r>
    </w:p>
    <w:p w:rsidR="004E24FD" w:rsidRPr="00CC268B" w:rsidRDefault="004E24FD" w:rsidP="00CC268B">
      <w:pPr>
        <w:suppressAutoHyphens/>
        <w:spacing w:after="0" w:line="360" w:lineRule="auto"/>
        <w:ind w:firstLine="284"/>
        <w:rPr>
          <w:rFonts w:ascii="Times New Roman" w:hAnsi="Times New Roman"/>
          <w:sz w:val="28"/>
          <w:u w:color="000000"/>
        </w:rPr>
      </w:pPr>
      <w:r w:rsidRPr="00CC268B">
        <w:rPr>
          <w:rFonts w:ascii="Times New Roman" w:hAnsi="Times New Roman"/>
          <w:sz w:val="28"/>
          <w:u w:color="000000"/>
        </w:rPr>
        <w:t>координировать и выполнять работу в условиях реального, виртуального и комбинированного взаимодействия;</w:t>
      </w:r>
    </w:p>
    <w:p w:rsidR="004E24FD" w:rsidRPr="00CC268B" w:rsidRDefault="004E24FD" w:rsidP="00CC268B">
      <w:pPr>
        <w:suppressAutoHyphens/>
        <w:spacing w:after="0" w:line="360" w:lineRule="auto"/>
        <w:ind w:firstLine="284"/>
        <w:rPr>
          <w:rFonts w:ascii="Times New Roman" w:hAnsi="Times New Roman"/>
          <w:sz w:val="28"/>
          <w:u w:color="000000"/>
        </w:rPr>
      </w:pPr>
      <w:r w:rsidRPr="00CC268B">
        <w:rPr>
          <w:rFonts w:ascii="Times New Roman" w:hAnsi="Times New Roman"/>
          <w:sz w:val="28"/>
          <w:u w:color="000000"/>
        </w:rPr>
        <w:t>развернуто, логично и точно излагать свою точку зрения с использованием адекватных (устных и письменных) языковых средств;</w:t>
      </w:r>
    </w:p>
    <w:p w:rsidR="004E24FD" w:rsidRDefault="004E24FD" w:rsidP="00CC268B">
      <w:pPr>
        <w:suppressAutoHyphens/>
        <w:spacing w:after="0" w:line="360" w:lineRule="auto"/>
        <w:ind w:firstLine="284"/>
        <w:rPr>
          <w:rFonts w:ascii="Times New Roman" w:hAnsi="Times New Roman"/>
          <w:sz w:val="28"/>
          <w:u w:color="000000"/>
        </w:rPr>
        <w:sectPr w:rsidR="004E24FD" w:rsidSect="0080529E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CC268B">
        <w:rPr>
          <w:rFonts w:ascii="Times New Roman" w:hAnsi="Times New Roman"/>
          <w:sz w:val="28"/>
          <w:u w:color="000000"/>
        </w:rPr>
        <w:t>распознавать конфликтогенные ситуации и предотвращать конфликты до их активной фазы, выстраивать деловую и образовательную коммуникацию, избегая личностных оценочных суждений.</w:t>
      </w:r>
    </w:p>
    <w:p w:rsidR="004E24FD" w:rsidRDefault="004E24FD" w:rsidP="00CC268B">
      <w:pPr>
        <w:pStyle w:val="Heading4"/>
        <w:jc w:val="center"/>
      </w:pPr>
      <w:r>
        <w:t>Предметные результаты освоения предмета (математика 10-11 класс)</w:t>
      </w:r>
    </w:p>
    <w:p w:rsidR="004E24FD" w:rsidRPr="0071279D" w:rsidRDefault="004E24FD" w:rsidP="00CC268B">
      <w:pPr>
        <w:jc w:val="center"/>
      </w:pPr>
    </w:p>
    <w:p w:rsidR="004E24FD" w:rsidRDefault="004E24FD" w:rsidP="00CC268B">
      <w:pPr>
        <w:pStyle w:val="Heading4"/>
        <w:jc w:val="center"/>
      </w:pPr>
      <w:bookmarkStart w:id="0" w:name="_Toc453968157"/>
      <w:r w:rsidRPr="00A96B40">
        <w:t>Математика</w:t>
      </w:r>
      <w:r w:rsidRPr="00F15441">
        <w:t>: алгебра и начала математического анализа, геометрия</w:t>
      </w:r>
      <w:bookmarkEnd w:id="0"/>
    </w:p>
    <w:p w:rsidR="004E24FD" w:rsidRDefault="004E24FD" w:rsidP="00CC268B"/>
    <w:tbl>
      <w:tblPr>
        <w:tblW w:w="14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0"/>
        <w:gridCol w:w="2607"/>
        <w:gridCol w:w="5890"/>
        <w:gridCol w:w="11"/>
        <w:gridCol w:w="6222"/>
      </w:tblGrid>
      <w:tr w:rsidR="004E24FD" w:rsidRPr="0094606D" w:rsidTr="006D21B9">
        <w:trPr>
          <w:trHeight w:val="669"/>
        </w:trPr>
        <w:tc>
          <w:tcPr>
            <w:tcW w:w="2617" w:type="dxa"/>
            <w:gridSpan w:val="2"/>
            <w:vAlign w:val="bottom"/>
          </w:tcPr>
          <w:p w:rsidR="004E24FD" w:rsidRPr="0071279D" w:rsidRDefault="004E24FD" w:rsidP="006D21B9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2123" w:type="dxa"/>
            <w:gridSpan w:val="3"/>
          </w:tcPr>
          <w:p w:rsidR="004E24FD" w:rsidRPr="0071279D" w:rsidRDefault="004E24FD" w:rsidP="006D21B9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sz w:val="28"/>
                <w:szCs w:val="28"/>
              </w:rPr>
              <w:t>Базовый уровень</w:t>
            </w:r>
          </w:p>
          <w:p w:rsidR="004E24FD" w:rsidRPr="0071279D" w:rsidRDefault="004E24FD" w:rsidP="006D21B9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sz w:val="28"/>
                <w:szCs w:val="28"/>
              </w:rPr>
              <w:t>«Проблемно-функциональные результаты»</w:t>
            </w:r>
          </w:p>
        </w:tc>
      </w:tr>
      <w:tr w:rsidR="004E24FD" w:rsidRPr="0094606D" w:rsidTr="006D21B9">
        <w:trPr>
          <w:trHeight w:val="669"/>
        </w:trPr>
        <w:tc>
          <w:tcPr>
            <w:tcW w:w="2617" w:type="dxa"/>
            <w:gridSpan w:val="2"/>
          </w:tcPr>
          <w:p w:rsidR="004E24FD" w:rsidRPr="0071279D" w:rsidRDefault="004E24FD" w:rsidP="006D21B9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sz w:val="28"/>
                <w:szCs w:val="28"/>
              </w:rPr>
              <w:t>Раздел</w:t>
            </w:r>
          </w:p>
        </w:tc>
        <w:tc>
          <w:tcPr>
            <w:tcW w:w="5890" w:type="dxa"/>
          </w:tcPr>
          <w:p w:rsidR="004E24FD" w:rsidRPr="0071279D" w:rsidRDefault="004E24FD" w:rsidP="006D21B9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I. </w:t>
            </w:r>
            <w:r w:rsidRPr="0071279D">
              <w:rPr>
                <w:rFonts w:ascii="Times New Roman" w:hAnsi="Times New Roman"/>
                <w:b/>
                <w:sz w:val="28"/>
                <w:szCs w:val="28"/>
              </w:rPr>
              <w:t>Выпускник научится</w:t>
            </w:r>
          </w:p>
        </w:tc>
        <w:tc>
          <w:tcPr>
            <w:tcW w:w="6233" w:type="dxa"/>
            <w:gridSpan w:val="2"/>
          </w:tcPr>
          <w:p w:rsidR="004E24FD" w:rsidRPr="0071279D" w:rsidRDefault="004E24FD" w:rsidP="006D21B9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III</w:t>
            </w:r>
            <w:r w:rsidRPr="0071279D">
              <w:rPr>
                <w:rFonts w:ascii="Times New Roman" w:hAnsi="Times New Roman"/>
                <w:b/>
                <w:sz w:val="28"/>
                <w:szCs w:val="28"/>
              </w:rPr>
              <w:t>. Выпускник получит возможность научиться</w:t>
            </w:r>
          </w:p>
        </w:tc>
      </w:tr>
      <w:tr w:rsidR="004E24FD" w:rsidRPr="0094606D" w:rsidTr="006D21B9">
        <w:trPr>
          <w:trHeight w:val="3759"/>
        </w:trPr>
        <w:tc>
          <w:tcPr>
            <w:tcW w:w="2617" w:type="dxa"/>
            <w:gridSpan w:val="2"/>
          </w:tcPr>
          <w:p w:rsidR="004E24FD" w:rsidRPr="0071279D" w:rsidRDefault="004E24FD" w:rsidP="006D21B9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sz w:val="28"/>
                <w:szCs w:val="28"/>
              </w:rPr>
              <w:t>Цели освоения предмета</w:t>
            </w:r>
          </w:p>
        </w:tc>
        <w:tc>
          <w:tcPr>
            <w:tcW w:w="5890" w:type="dxa"/>
          </w:tcPr>
          <w:p w:rsidR="004E24FD" w:rsidRPr="0071279D" w:rsidRDefault="004E24FD" w:rsidP="006D21B9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  <w:p w:rsidR="004E24FD" w:rsidRPr="0071279D" w:rsidRDefault="004E24FD" w:rsidP="006D21B9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6233" w:type="dxa"/>
            <w:gridSpan w:val="2"/>
          </w:tcPr>
          <w:p w:rsidR="004E24FD" w:rsidRPr="0071279D" w:rsidRDefault="004E24FD" w:rsidP="006D21B9">
            <w:pPr>
              <w:spacing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Для развития мышления, использования в повседневной жизни</w:t>
            </w:r>
          </w:p>
          <w:p w:rsidR="004E24FD" w:rsidRPr="0071279D" w:rsidRDefault="004E24FD" w:rsidP="006D21B9">
            <w:pPr>
              <w:spacing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</w:tr>
      <w:tr w:rsidR="004E24FD" w:rsidRPr="0094606D" w:rsidTr="006D21B9">
        <w:trPr>
          <w:gridAfter w:val="3"/>
          <w:wAfter w:w="12123" w:type="dxa"/>
          <w:trHeight w:val="287"/>
        </w:trPr>
        <w:tc>
          <w:tcPr>
            <w:tcW w:w="2617" w:type="dxa"/>
            <w:gridSpan w:val="2"/>
            <w:vAlign w:val="bottom"/>
          </w:tcPr>
          <w:p w:rsidR="004E24FD" w:rsidRPr="007B6EA6" w:rsidRDefault="004E24FD" w:rsidP="006D21B9">
            <w:pPr>
              <w:spacing w:line="240" w:lineRule="auto"/>
              <w:rPr>
                <w:b/>
                <w:sz w:val="24"/>
                <w:szCs w:val="24"/>
              </w:rPr>
            </w:pPr>
          </w:p>
        </w:tc>
      </w:tr>
      <w:tr w:rsidR="004E24FD" w:rsidRPr="0094606D" w:rsidTr="006D21B9">
        <w:trPr>
          <w:trHeight w:val="1751"/>
        </w:trPr>
        <w:tc>
          <w:tcPr>
            <w:tcW w:w="2617" w:type="dxa"/>
            <w:gridSpan w:val="2"/>
          </w:tcPr>
          <w:p w:rsidR="004E24FD" w:rsidRPr="0071279D" w:rsidRDefault="004E24FD" w:rsidP="006D21B9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i/>
                <w:sz w:val="28"/>
                <w:szCs w:val="28"/>
              </w:rPr>
              <w:t>Элементы теории множеств и математической логики</w:t>
            </w:r>
          </w:p>
        </w:tc>
        <w:tc>
          <w:tcPr>
            <w:tcW w:w="5901" w:type="dxa"/>
            <w:gridSpan w:val="2"/>
          </w:tcPr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en-US"/>
              </w:rPr>
            </w:pPr>
            <w:r w:rsidRPr="00320FE3">
              <w:rPr>
                <w:sz w:val="28"/>
                <w:szCs w:val="28"/>
                <w:lang w:eastAsia="en-US"/>
              </w:rPr>
              <w:t>Оперировать на базовом уровне</w:t>
            </w:r>
            <w:r w:rsidRPr="00320FE3">
              <w:rPr>
                <w:rStyle w:val="FootnoteReference"/>
                <w:sz w:val="28"/>
                <w:szCs w:val="28"/>
                <w:lang w:eastAsia="en-US"/>
              </w:rPr>
              <w:footnoteReference w:id="2"/>
            </w:r>
            <w:r w:rsidRPr="00320FE3">
              <w:rPr>
                <w:sz w:val="28"/>
                <w:szCs w:val="28"/>
                <w:lang w:eastAsia="en-US"/>
              </w:rPr>
              <w:t xml:space="preserve"> понятиями: конечное множество, элемент множества, подмножество, пересечение и объединение множеств, числовые множества на координатной прямой, отрезок, интервал;</w:t>
            </w:r>
            <w:r w:rsidRPr="00320FE3">
              <w:rPr>
                <w:i/>
                <w:iCs/>
                <w:sz w:val="28"/>
                <w:szCs w:val="28"/>
                <w:lang w:eastAsia="en-US"/>
              </w:rPr>
              <w:t xml:space="preserve"> 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sz w:val="28"/>
                <w:szCs w:val="28"/>
                <w:lang w:eastAsia="en-US"/>
              </w:rPr>
      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контрпример;  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en-US"/>
              </w:rPr>
            </w:pPr>
            <w:r w:rsidRPr="00320FE3">
              <w:rPr>
                <w:sz w:val="28"/>
                <w:szCs w:val="28"/>
                <w:lang w:eastAsia="en-US"/>
              </w:rPr>
              <w:t xml:space="preserve">находить пересечение и объединение двух множеств, представленных графически на числовой прямой; 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en-US"/>
              </w:rPr>
            </w:pPr>
            <w:r w:rsidRPr="00320FE3">
              <w:rPr>
                <w:sz w:val="28"/>
                <w:szCs w:val="28"/>
                <w:lang w:eastAsia="en-US"/>
              </w:rPr>
              <w:t>строить на числовой прямой подмножество числового множества, заданное простейшими условиями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sz w:val="28"/>
                <w:szCs w:val="28"/>
                <w:lang w:eastAsia="en-US"/>
              </w:rPr>
              <w:t>распознавать ложные утверждения, ошибки в рассуждениях,          в том числе с использованием контрпримеров.</w:t>
            </w:r>
          </w:p>
          <w:p w:rsidR="004E24FD" w:rsidRPr="0071279D" w:rsidRDefault="004E24FD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4E24FD" w:rsidRPr="0071279D" w:rsidRDefault="004E24FD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4E24FD" w:rsidRPr="00320FE3" w:rsidRDefault="004E24FD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320FE3">
              <w:rPr>
                <w:rFonts w:ascii="Times New Roman" w:hAnsi="Times New Roman"/>
                <w:sz w:val="28"/>
                <w:szCs w:val="28"/>
              </w:rPr>
              <w:t>использовать числовые множества на координатной прямой для описания реальных процессов и явлений;</w:t>
            </w:r>
          </w:p>
          <w:p w:rsidR="004E24FD" w:rsidRPr="00320FE3" w:rsidRDefault="004E24FD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320FE3">
              <w:rPr>
                <w:rFonts w:ascii="Times New Roman" w:hAnsi="Times New Roman"/>
                <w:sz w:val="28"/>
                <w:szCs w:val="28"/>
              </w:rPr>
              <w:t>проводить логические рассуждения в ситуациях повседневной жизни</w:t>
            </w:r>
          </w:p>
        </w:tc>
        <w:tc>
          <w:tcPr>
            <w:tcW w:w="6222" w:type="dxa"/>
          </w:tcPr>
          <w:p w:rsidR="004E24FD" w:rsidRPr="0071279D" w:rsidRDefault="004E24FD" w:rsidP="00CC268B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Оперировать</w:t>
            </w:r>
            <w:r w:rsidRPr="0071279D">
              <w:rPr>
                <w:rStyle w:val="FootnoteReference"/>
                <w:i/>
                <w:szCs w:val="28"/>
              </w:rPr>
              <w:footnoteReference w:id="3"/>
            </w:r>
            <w:r w:rsidRPr="0071279D">
              <w:rPr>
                <w:i/>
                <w:szCs w:val="28"/>
              </w:rPr>
              <w:t xml:space="preserve"> понятиями: конечное множество, элемент множества, подмножество, пересечение и объединение множеств, ч</w:t>
            </w:r>
            <w:r w:rsidRPr="0071279D">
              <w:rPr>
                <w:i/>
                <w:color w:val="000000"/>
                <w:szCs w:val="28"/>
              </w:rPr>
              <w:t>исловые множества на координатной прямой, отрезок, интервал,</w:t>
            </w:r>
            <w:r w:rsidRPr="0071279D">
              <w:rPr>
                <w:i/>
                <w:iCs/>
                <w:color w:val="000000"/>
                <w:szCs w:val="28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</w:p>
          <w:p w:rsidR="004E24FD" w:rsidRPr="0071279D" w:rsidRDefault="004E24FD" w:rsidP="00CC268B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оперировать понятиями: утверждение, отрицание утверждения, истинные и ложные утверждения, причина, следствие, частный случай общего утверждения, контрпример;</w:t>
            </w:r>
          </w:p>
          <w:p w:rsidR="004E24FD" w:rsidRPr="0071279D" w:rsidRDefault="004E24FD" w:rsidP="00CC268B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проверять принадлежность элемента множеству;</w:t>
            </w:r>
          </w:p>
          <w:p w:rsidR="004E24FD" w:rsidRPr="0071279D" w:rsidRDefault="004E24FD" w:rsidP="00CC268B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4E24FD" w:rsidRPr="0071279D" w:rsidRDefault="004E24FD" w:rsidP="00CC268B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проводить доказательные рассуждения для обоснования истинности утверждений.</w:t>
            </w:r>
          </w:p>
          <w:p w:rsidR="004E24FD" w:rsidRPr="0071279D" w:rsidRDefault="004E24FD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4E24FD" w:rsidRPr="0071279D" w:rsidRDefault="004E24FD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4E24FD" w:rsidRPr="0071279D" w:rsidRDefault="004E24FD" w:rsidP="00CC268B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      </w:r>
          </w:p>
          <w:p w:rsidR="004E24FD" w:rsidRPr="0071279D" w:rsidRDefault="004E24FD" w:rsidP="00CC268B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</w:tr>
      <w:tr w:rsidR="004E24FD" w:rsidRPr="0094606D" w:rsidTr="006D21B9">
        <w:trPr>
          <w:trHeight w:val="153"/>
        </w:trPr>
        <w:tc>
          <w:tcPr>
            <w:tcW w:w="2617" w:type="dxa"/>
            <w:gridSpan w:val="2"/>
          </w:tcPr>
          <w:p w:rsidR="004E24FD" w:rsidRPr="0071279D" w:rsidRDefault="004E24FD" w:rsidP="006D21B9">
            <w:pPr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i/>
                <w:sz w:val="28"/>
                <w:szCs w:val="28"/>
              </w:rPr>
              <w:t>Числа и выражения</w:t>
            </w:r>
          </w:p>
        </w:tc>
        <w:tc>
          <w:tcPr>
            <w:tcW w:w="5901" w:type="dxa"/>
            <w:gridSpan w:val="2"/>
          </w:tcPr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en-US"/>
              </w:rPr>
            </w:pPr>
            <w:r w:rsidRPr="00320FE3">
              <w:rPr>
                <w:sz w:val="28"/>
                <w:szCs w:val="28"/>
                <w:lang w:eastAsia="en-US"/>
              </w:rPr>
      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en-US"/>
              </w:rPr>
            </w:pPr>
            <w:r w:rsidRPr="00320FE3">
              <w:rPr>
                <w:sz w:val="28"/>
                <w:szCs w:val="28"/>
                <w:lang w:eastAsia="en-US"/>
              </w:rPr>
      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</w:rPr>
            </w:pPr>
            <w:r w:rsidRPr="00320FE3">
              <w:rPr>
                <w:sz w:val="28"/>
                <w:szCs w:val="28"/>
                <w:lang w:eastAsia="en-US"/>
              </w:rPr>
              <w:t>выполнять арифметические действия с целыми и рациональными числами</w:t>
            </w:r>
            <w:r w:rsidRPr="00320FE3">
              <w:rPr>
                <w:color w:val="000000"/>
                <w:sz w:val="28"/>
                <w:szCs w:val="28"/>
              </w:rPr>
              <w:t>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en-US"/>
              </w:rPr>
            </w:pPr>
            <w:r w:rsidRPr="00320FE3">
              <w:rPr>
                <w:sz w:val="28"/>
                <w:szCs w:val="28"/>
                <w:lang w:eastAsia="en-US"/>
              </w:rPr>
              <w:t>выполнять несложные преобразования числовых выражений, содержащих степени чисел, либо корни из чисел, либо логарифмы чисел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en-US"/>
              </w:rPr>
            </w:pPr>
            <w:r w:rsidRPr="00320FE3">
              <w:rPr>
                <w:sz w:val="28"/>
                <w:szCs w:val="28"/>
                <w:lang w:eastAsia="en-US"/>
              </w:rPr>
              <w:t>сравнивать рациональные числа между собой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</w:rPr>
            </w:pPr>
            <w:r w:rsidRPr="00320FE3">
              <w:rPr>
                <w:sz w:val="28"/>
                <w:szCs w:val="28"/>
                <w:lang w:eastAsia="en-US"/>
              </w:rPr>
      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      </w:r>
            <w:r w:rsidRPr="00320FE3">
              <w:rPr>
                <w:color w:val="000000"/>
                <w:sz w:val="28"/>
                <w:szCs w:val="28"/>
              </w:rPr>
              <w:t>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</w:rPr>
            </w:pPr>
            <w:r w:rsidRPr="00320FE3">
              <w:rPr>
                <w:sz w:val="28"/>
                <w:szCs w:val="28"/>
                <w:lang w:eastAsia="en-US"/>
              </w:rPr>
              <w:t>изображать точками на числовой прямой целые и рациональные числа</w:t>
            </w:r>
            <w:r w:rsidRPr="00320FE3">
              <w:rPr>
                <w:color w:val="000000"/>
                <w:sz w:val="28"/>
                <w:szCs w:val="28"/>
              </w:rPr>
              <w:t xml:space="preserve">; 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</w:rPr>
            </w:pPr>
            <w:r w:rsidRPr="00320FE3">
              <w:rPr>
                <w:sz w:val="28"/>
                <w:szCs w:val="28"/>
                <w:lang w:eastAsia="en-US"/>
              </w:rPr>
              <w:t xml:space="preserve">изображать точками на числовой прямой целые </w:t>
            </w:r>
            <w:r w:rsidRPr="00320FE3">
              <w:rPr>
                <w:color w:val="000000"/>
                <w:sz w:val="28"/>
                <w:szCs w:val="28"/>
              </w:rPr>
              <w:t>степени чисел, корни натуральной степени из чисел, логарифмы чисел в простых случаях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color w:val="FF0000"/>
                <w:sz w:val="28"/>
                <w:szCs w:val="28"/>
              </w:rPr>
            </w:pPr>
            <w:r w:rsidRPr="00320FE3">
              <w:rPr>
                <w:sz w:val="28"/>
                <w:szCs w:val="28"/>
                <w:lang w:eastAsia="en-US"/>
              </w:rPr>
              <w:t>выполнять несложные преобразования целых и дробно-рациональных буквенных выражений</w:t>
            </w:r>
            <w:r w:rsidRPr="00320FE3">
              <w:rPr>
                <w:color w:val="000000"/>
                <w:sz w:val="28"/>
                <w:szCs w:val="28"/>
              </w:rPr>
              <w:t>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en-US"/>
              </w:rPr>
            </w:pPr>
            <w:r w:rsidRPr="00320FE3">
              <w:rPr>
                <w:sz w:val="28"/>
                <w:szCs w:val="28"/>
                <w:lang w:eastAsia="en-US"/>
              </w:rPr>
              <w:t>выражать в простейших случаях из равенства одну переменную через другие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</w:rPr>
            </w:pPr>
            <w:r w:rsidRPr="00320FE3">
              <w:rPr>
                <w:sz w:val="28"/>
                <w:szCs w:val="28"/>
                <w:lang w:eastAsia="en-US"/>
              </w:rPr>
              <w:t>вычислять в простых случаях значения числовых и буквенных выражений, осуществляя необходимые подстановки и преобразования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>изображать схематически угол, величина которого выражена в градусах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 xml:space="preserve">оценивать знаки синуса, косинуса, тангенса, котангенса конкретных углов. </w:t>
            </w:r>
          </w:p>
          <w:p w:rsidR="004E24FD" w:rsidRPr="0071279D" w:rsidRDefault="004E24FD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4E24FD" w:rsidRPr="0071279D" w:rsidRDefault="004E24FD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учебных предметов: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rStyle w:val="a3"/>
                <w:sz w:val="28"/>
                <w:szCs w:val="28"/>
                <w:lang w:eastAsia="en-US"/>
              </w:rPr>
              <w:t xml:space="preserve">выполнять вычисления при решении задач </w:t>
            </w:r>
            <w:r w:rsidRPr="00320FE3">
              <w:rPr>
                <w:rStyle w:val="a3"/>
                <w:sz w:val="28"/>
                <w:szCs w:val="28"/>
              </w:rPr>
              <w:t>практического характера</w:t>
            </w:r>
            <w:r w:rsidRPr="00320FE3">
              <w:rPr>
                <w:color w:val="000000"/>
                <w:sz w:val="28"/>
                <w:szCs w:val="28"/>
              </w:rPr>
              <w:t xml:space="preserve">; 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color w:val="000000"/>
                <w:sz w:val="28"/>
                <w:szCs w:val="28"/>
              </w:rPr>
              <w:t>выполнять практические расчеты с использованием при необходимости справочных материалов и вычислительных устройств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color w:val="000000"/>
                <w:sz w:val="28"/>
                <w:szCs w:val="28"/>
              </w:rPr>
              <w:t>соотносить реальные величины, характеристики объектов окружающего мира с их конкретными числовыми значениями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>использовать методы округления, приближения и прикидки при решении практических задач повседневной жизни</w:t>
            </w:r>
          </w:p>
        </w:tc>
        <w:tc>
          <w:tcPr>
            <w:tcW w:w="6222" w:type="dxa"/>
          </w:tcPr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color w:val="000000"/>
                <w:sz w:val="28"/>
                <w:szCs w:val="28"/>
              </w:rPr>
            </w:pPr>
            <w:r w:rsidRPr="00320FE3">
              <w:rPr>
                <w:i/>
                <w:color w:val="000000"/>
                <w:sz w:val="28"/>
                <w:szCs w:val="28"/>
              </w:rPr>
              <w:t>приводить примеры чисел с заданными свойствами делимости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      </w:r>
            <w:r w:rsidRPr="00320FE3">
              <w:rPr>
                <w:i/>
                <w:iCs/>
                <w:color w:val="000000"/>
                <w:sz w:val="28"/>
                <w:szCs w:val="28"/>
              </w:rPr>
              <w:t>е и р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>пользоваться оценкой и прикидкой при практических расчетах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>находить значения числовых и буквенных выражений, осуществляя необходимые подстановки и преобразования;</w:t>
            </w:r>
          </w:p>
          <w:p w:rsidR="004E24FD" w:rsidRPr="00320FE3" w:rsidRDefault="004E24FD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320FE3">
              <w:rPr>
                <w:rFonts w:ascii="Times New Roman" w:hAnsi="Times New Roman"/>
                <w:i/>
                <w:sz w:val="28"/>
                <w:szCs w:val="28"/>
              </w:rPr>
              <w:t xml:space="preserve">изображать схематически угол, величина которого выражена в градусах </w:t>
            </w:r>
            <w:r w:rsidRPr="00320FE3">
              <w:rPr>
                <w:rFonts w:ascii="Times New Roman" w:hAnsi="Times New Roman"/>
                <w:i/>
                <w:iCs/>
                <w:sz w:val="28"/>
                <w:szCs w:val="28"/>
              </w:rPr>
              <w:t>или радианах</w:t>
            </w:r>
            <w:r w:rsidRPr="00320FE3">
              <w:rPr>
                <w:rFonts w:ascii="Times New Roman" w:hAnsi="Times New Roman"/>
                <w:i/>
                <w:sz w:val="28"/>
                <w:szCs w:val="28"/>
              </w:rPr>
              <w:t xml:space="preserve">; </w:t>
            </w:r>
          </w:p>
          <w:p w:rsidR="004E24FD" w:rsidRPr="00320FE3" w:rsidRDefault="004E24FD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320FE3">
              <w:rPr>
                <w:rFonts w:ascii="Times New Roman" w:hAnsi="Times New Roman"/>
                <w:i/>
                <w:sz w:val="28"/>
                <w:szCs w:val="28"/>
              </w:rPr>
              <w:t>использовать при решении задач табличные значения тригонометрических функций углов;</w:t>
            </w:r>
          </w:p>
          <w:p w:rsidR="004E24FD" w:rsidRPr="00320FE3" w:rsidRDefault="004E24FD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320FE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выполнять перевод величины угла из радианной меры в градусную и обратно.</w:t>
            </w:r>
          </w:p>
          <w:p w:rsidR="004E24FD" w:rsidRPr="0071279D" w:rsidRDefault="004E24FD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4E24FD" w:rsidRPr="0071279D" w:rsidRDefault="004E24FD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учебных предметов: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320FE3">
              <w:rPr>
                <w:i/>
                <w:color w:val="000000"/>
                <w:sz w:val="28"/>
                <w:szCs w:val="28"/>
              </w:rPr>
      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      </w:r>
          </w:p>
          <w:p w:rsidR="004E24FD" w:rsidRPr="00320FE3" w:rsidRDefault="004E24FD" w:rsidP="006D21B9">
            <w:pPr>
              <w:pStyle w:val="a0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4E24FD" w:rsidRPr="0094606D" w:rsidTr="006D21B9">
        <w:trPr>
          <w:trHeight w:val="153"/>
        </w:trPr>
        <w:tc>
          <w:tcPr>
            <w:tcW w:w="2617" w:type="dxa"/>
            <w:gridSpan w:val="2"/>
          </w:tcPr>
          <w:p w:rsidR="004E24FD" w:rsidRPr="0071279D" w:rsidRDefault="004E24FD" w:rsidP="006D21B9">
            <w:pPr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i/>
                <w:sz w:val="28"/>
                <w:szCs w:val="28"/>
              </w:rPr>
              <w:t>Уравнения и неравенства</w:t>
            </w:r>
          </w:p>
          <w:p w:rsidR="004E24FD" w:rsidRPr="007B6EA6" w:rsidRDefault="004E24FD" w:rsidP="006D21B9">
            <w:pPr>
              <w:spacing w:line="240" w:lineRule="auto"/>
              <w:rPr>
                <w:b/>
                <w:i/>
                <w:sz w:val="24"/>
                <w:szCs w:val="24"/>
              </w:rPr>
            </w:pPr>
          </w:p>
        </w:tc>
        <w:tc>
          <w:tcPr>
            <w:tcW w:w="5901" w:type="dxa"/>
            <w:gridSpan w:val="2"/>
          </w:tcPr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>Решать линейные уравнения и неравенства, квадратные уравнения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 xml:space="preserve">решать логарифмические уравнения вида </w:t>
            </w:r>
            <w:r w:rsidRPr="00320FE3">
              <w:rPr>
                <w:sz w:val="28"/>
                <w:szCs w:val="28"/>
                <w:lang w:val="en-US"/>
              </w:rPr>
              <w:t>log</w:t>
            </w:r>
            <w:r w:rsidRPr="00320FE3">
              <w:rPr>
                <w:sz w:val="28"/>
                <w:szCs w:val="28"/>
              </w:rPr>
              <w:t xml:space="preserve"> </w:t>
            </w:r>
            <w:r w:rsidRPr="00320FE3">
              <w:rPr>
                <w:i/>
                <w:sz w:val="28"/>
                <w:szCs w:val="28"/>
                <w:vertAlign w:val="subscript"/>
                <w:lang w:val="en-US"/>
              </w:rPr>
              <w:t>a</w:t>
            </w:r>
            <w:r w:rsidRPr="00320FE3">
              <w:rPr>
                <w:sz w:val="28"/>
                <w:szCs w:val="28"/>
              </w:rPr>
              <w:t xml:space="preserve"> (</w:t>
            </w:r>
            <w:r w:rsidRPr="00320FE3">
              <w:rPr>
                <w:i/>
                <w:sz w:val="28"/>
                <w:szCs w:val="28"/>
                <w:lang w:val="en-US"/>
              </w:rPr>
              <w:t>bx</w:t>
            </w:r>
            <w:r w:rsidRPr="00320FE3">
              <w:rPr>
                <w:sz w:val="28"/>
                <w:szCs w:val="28"/>
              </w:rPr>
              <w:t xml:space="preserve"> + </w:t>
            </w:r>
            <w:r w:rsidRPr="00320FE3">
              <w:rPr>
                <w:i/>
                <w:sz w:val="28"/>
                <w:szCs w:val="28"/>
                <w:lang w:val="en-US"/>
              </w:rPr>
              <w:t>c</w:t>
            </w:r>
            <w:r w:rsidRPr="00320FE3">
              <w:rPr>
                <w:sz w:val="28"/>
                <w:szCs w:val="28"/>
              </w:rPr>
              <w:t xml:space="preserve">) = </w:t>
            </w:r>
            <w:r w:rsidRPr="00320FE3">
              <w:rPr>
                <w:i/>
                <w:sz w:val="28"/>
                <w:szCs w:val="28"/>
                <w:lang w:val="en-US"/>
              </w:rPr>
              <w:t>d</w:t>
            </w:r>
            <w:r w:rsidRPr="00320FE3">
              <w:rPr>
                <w:sz w:val="28"/>
                <w:szCs w:val="28"/>
              </w:rPr>
              <w:t xml:space="preserve"> и простейшие неравенства вида </w:t>
            </w:r>
            <w:r w:rsidRPr="00320FE3">
              <w:rPr>
                <w:sz w:val="28"/>
                <w:szCs w:val="28"/>
                <w:lang w:val="en-US"/>
              </w:rPr>
              <w:t>log</w:t>
            </w:r>
            <w:r w:rsidRPr="00320FE3">
              <w:rPr>
                <w:sz w:val="28"/>
                <w:szCs w:val="28"/>
              </w:rPr>
              <w:t xml:space="preserve"> </w:t>
            </w:r>
            <w:r w:rsidRPr="00320FE3">
              <w:rPr>
                <w:i/>
                <w:sz w:val="28"/>
                <w:szCs w:val="28"/>
                <w:vertAlign w:val="subscript"/>
                <w:lang w:val="en-US"/>
              </w:rPr>
              <w:t>a</w:t>
            </w:r>
            <w:r w:rsidRPr="00320FE3">
              <w:rPr>
                <w:sz w:val="28"/>
                <w:szCs w:val="28"/>
              </w:rPr>
              <w:t xml:space="preserve"> </w:t>
            </w:r>
            <w:r w:rsidRPr="00320FE3">
              <w:rPr>
                <w:i/>
                <w:sz w:val="28"/>
                <w:szCs w:val="28"/>
                <w:lang w:val="en-US"/>
              </w:rPr>
              <w:t>x</w:t>
            </w:r>
            <w:r w:rsidRPr="00320FE3">
              <w:rPr>
                <w:sz w:val="28"/>
                <w:szCs w:val="28"/>
              </w:rPr>
              <w:t xml:space="preserve"> &lt; </w:t>
            </w:r>
            <w:r w:rsidRPr="00320FE3">
              <w:rPr>
                <w:i/>
                <w:sz w:val="28"/>
                <w:szCs w:val="28"/>
                <w:lang w:val="en-US"/>
              </w:rPr>
              <w:t>d</w:t>
            </w:r>
            <w:r w:rsidRPr="00320FE3">
              <w:rPr>
                <w:sz w:val="28"/>
                <w:szCs w:val="28"/>
              </w:rPr>
              <w:t>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 xml:space="preserve">решать показательные уравнения, вида </w:t>
            </w:r>
            <w:r w:rsidRPr="00320FE3">
              <w:rPr>
                <w:i/>
                <w:sz w:val="28"/>
                <w:szCs w:val="28"/>
                <w:lang w:val="en-US"/>
              </w:rPr>
              <w:t>a</w:t>
            </w:r>
            <w:r w:rsidRPr="00320FE3">
              <w:rPr>
                <w:i/>
                <w:sz w:val="28"/>
                <w:szCs w:val="28"/>
                <w:vertAlign w:val="superscript"/>
                <w:lang w:val="en-US"/>
              </w:rPr>
              <w:t>bx</w:t>
            </w:r>
            <w:r w:rsidRPr="00320FE3">
              <w:rPr>
                <w:i/>
                <w:sz w:val="28"/>
                <w:szCs w:val="28"/>
                <w:vertAlign w:val="superscript"/>
              </w:rPr>
              <w:t>+</w:t>
            </w:r>
            <w:r w:rsidRPr="00320FE3">
              <w:rPr>
                <w:i/>
                <w:sz w:val="28"/>
                <w:szCs w:val="28"/>
                <w:vertAlign w:val="superscript"/>
                <w:lang w:val="en-US"/>
              </w:rPr>
              <w:t>c</w:t>
            </w:r>
            <w:r w:rsidRPr="00320FE3">
              <w:rPr>
                <w:i/>
                <w:sz w:val="28"/>
                <w:szCs w:val="28"/>
              </w:rPr>
              <w:t xml:space="preserve">= </w:t>
            </w:r>
            <w:r w:rsidRPr="00320FE3">
              <w:rPr>
                <w:i/>
                <w:sz w:val="28"/>
                <w:szCs w:val="28"/>
                <w:lang w:val="en-US"/>
              </w:rPr>
              <w:t>d</w:t>
            </w:r>
            <w:r w:rsidRPr="00320FE3">
              <w:rPr>
                <w:sz w:val="28"/>
                <w:szCs w:val="28"/>
              </w:rPr>
              <w:t xml:space="preserve">  (где </w:t>
            </w:r>
            <w:r w:rsidRPr="00320FE3">
              <w:rPr>
                <w:i/>
                <w:sz w:val="28"/>
                <w:szCs w:val="28"/>
                <w:lang w:val="en-US"/>
              </w:rPr>
              <w:t>d</w:t>
            </w:r>
            <w:r w:rsidRPr="00320FE3">
              <w:rPr>
                <w:sz w:val="28"/>
                <w:szCs w:val="28"/>
              </w:rPr>
              <w:t xml:space="preserve"> можно представить в виде степени с основанием </w:t>
            </w:r>
            <w:r w:rsidRPr="00320FE3">
              <w:rPr>
                <w:i/>
                <w:sz w:val="28"/>
                <w:szCs w:val="28"/>
                <w:lang w:val="en-US"/>
              </w:rPr>
              <w:t>a</w:t>
            </w:r>
            <w:r w:rsidRPr="00320FE3">
              <w:rPr>
                <w:sz w:val="28"/>
                <w:szCs w:val="28"/>
              </w:rPr>
              <w:t xml:space="preserve">) и простейшие неравенства вида </w:t>
            </w:r>
            <w:r w:rsidRPr="00320FE3">
              <w:rPr>
                <w:i/>
                <w:sz w:val="28"/>
                <w:szCs w:val="28"/>
                <w:lang w:val="en-US"/>
              </w:rPr>
              <w:t>a</w:t>
            </w:r>
            <w:r w:rsidRPr="00320FE3">
              <w:rPr>
                <w:i/>
                <w:sz w:val="28"/>
                <w:szCs w:val="28"/>
                <w:vertAlign w:val="superscript"/>
                <w:lang w:val="en-US"/>
              </w:rPr>
              <w:t>x</w:t>
            </w:r>
            <w:r w:rsidRPr="00320FE3">
              <w:rPr>
                <w:i/>
                <w:sz w:val="28"/>
                <w:szCs w:val="28"/>
                <w:vertAlign w:val="superscript"/>
              </w:rPr>
              <w:t xml:space="preserve"> </w:t>
            </w:r>
            <w:r w:rsidRPr="00320FE3">
              <w:rPr>
                <w:i/>
                <w:sz w:val="28"/>
                <w:szCs w:val="28"/>
              </w:rPr>
              <w:t xml:space="preserve">&lt; </w:t>
            </w:r>
            <w:r w:rsidRPr="00320FE3">
              <w:rPr>
                <w:i/>
                <w:sz w:val="28"/>
                <w:szCs w:val="28"/>
                <w:lang w:val="en-US"/>
              </w:rPr>
              <w:t>d</w:t>
            </w:r>
            <w:r w:rsidRPr="00320FE3">
              <w:rPr>
                <w:sz w:val="28"/>
                <w:szCs w:val="28"/>
              </w:rPr>
              <w:t xml:space="preserve">    (где </w:t>
            </w:r>
            <w:r w:rsidRPr="00320FE3">
              <w:rPr>
                <w:i/>
                <w:sz w:val="28"/>
                <w:szCs w:val="28"/>
                <w:lang w:val="en-US"/>
              </w:rPr>
              <w:t>d</w:t>
            </w:r>
            <w:r w:rsidRPr="00320FE3">
              <w:rPr>
                <w:sz w:val="28"/>
                <w:szCs w:val="28"/>
              </w:rPr>
              <w:t xml:space="preserve"> можно представить в виде степени с основанием </w:t>
            </w:r>
            <w:r w:rsidRPr="00320FE3">
              <w:rPr>
                <w:i/>
                <w:sz w:val="28"/>
                <w:szCs w:val="28"/>
                <w:lang w:val="en-US"/>
              </w:rPr>
              <w:t>a</w:t>
            </w:r>
            <w:r w:rsidRPr="00320FE3">
              <w:rPr>
                <w:sz w:val="28"/>
                <w:szCs w:val="28"/>
              </w:rPr>
              <w:t>)</w:t>
            </w:r>
            <w:r w:rsidRPr="00320FE3">
              <w:rPr>
                <w:color w:val="FF0000"/>
                <w:sz w:val="28"/>
                <w:szCs w:val="28"/>
              </w:rPr>
              <w:t>;</w:t>
            </w:r>
            <w:r w:rsidRPr="00320FE3">
              <w:rPr>
                <w:sz w:val="28"/>
                <w:szCs w:val="28"/>
              </w:rPr>
              <w:t>.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color w:val="000000"/>
                <w:sz w:val="28"/>
                <w:szCs w:val="28"/>
              </w:rPr>
              <w:t xml:space="preserve">приводить несколько примеров корней простейшего тригонометрического уравнения вида: sin </w:t>
            </w:r>
            <w:r w:rsidRPr="00320FE3">
              <w:rPr>
                <w:i/>
                <w:color w:val="000000"/>
                <w:sz w:val="28"/>
                <w:szCs w:val="28"/>
                <w:lang w:val="en-US"/>
              </w:rPr>
              <w:t>x</w:t>
            </w:r>
            <w:r w:rsidRPr="00320FE3">
              <w:rPr>
                <w:color w:val="000000"/>
                <w:sz w:val="28"/>
                <w:szCs w:val="28"/>
              </w:rPr>
              <w:t xml:space="preserve"> = </w:t>
            </w:r>
            <w:r w:rsidRPr="00320FE3">
              <w:rPr>
                <w:i/>
                <w:color w:val="000000"/>
                <w:sz w:val="28"/>
                <w:szCs w:val="28"/>
                <w:lang w:val="en-US"/>
              </w:rPr>
              <w:t>a</w:t>
            </w:r>
            <w:r w:rsidRPr="00320FE3">
              <w:rPr>
                <w:i/>
                <w:color w:val="000000"/>
                <w:sz w:val="28"/>
                <w:szCs w:val="28"/>
              </w:rPr>
              <w:t xml:space="preserve">, </w:t>
            </w:r>
            <w:r w:rsidRPr="00320FE3">
              <w:rPr>
                <w:color w:val="000000"/>
                <w:sz w:val="28"/>
                <w:szCs w:val="28"/>
              </w:rPr>
              <w:t xml:space="preserve"> </w:t>
            </w:r>
            <w:r w:rsidRPr="00320FE3">
              <w:rPr>
                <w:color w:val="000000"/>
                <w:sz w:val="28"/>
                <w:szCs w:val="28"/>
                <w:lang w:val="en-US"/>
              </w:rPr>
              <w:t>co</w:t>
            </w:r>
            <w:r w:rsidRPr="00320FE3">
              <w:rPr>
                <w:color w:val="000000"/>
                <w:sz w:val="28"/>
                <w:szCs w:val="28"/>
              </w:rPr>
              <w:t xml:space="preserve">s </w:t>
            </w:r>
            <w:r w:rsidRPr="00320FE3">
              <w:rPr>
                <w:i/>
                <w:color w:val="000000"/>
                <w:sz w:val="28"/>
                <w:szCs w:val="28"/>
                <w:lang w:val="en-US"/>
              </w:rPr>
              <w:t>x</w:t>
            </w:r>
            <w:r w:rsidRPr="00320FE3">
              <w:rPr>
                <w:color w:val="000000"/>
                <w:sz w:val="28"/>
                <w:szCs w:val="28"/>
              </w:rPr>
              <w:t xml:space="preserve"> = </w:t>
            </w:r>
            <w:r w:rsidRPr="00320FE3">
              <w:rPr>
                <w:i/>
                <w:color w:val="000000"/>
                <w:sz w:val="28"/>
                <w:szCs w:val="28"/>
                <w:lang w:val="en-US"/>
              </w:rPr>
              <w:t>a</w:t>
            </w:r>
            <w:r w:rsidRPr="00320FE3">
              <w:rPr>
                <w:i/>
                <w:color w:val="000000"/>
                <w:sz w:val="28"/>
                <w:szCs w:val="28"/>
              </w:rPr>
              <w:t xml:space="preserve">, </w:t>
            </w:r>
            <w:r w:rsidRPr="00320FE3">
              <w:rPr>
                <w:color w:val="000000"/>
                <w:sz w:val="28"/>
                <w:szCs w:val="28"/>
              </w:rPr>
              <w:t xml:space="preserve"> </w:t>
            </w:r>
            <w:r w:rsidRPr="00320FE3">
              <w:rPr>
                <w:color w:val="000000"/>
                <w:sz w:val="28"/>
                <w:szCs w:val="28"/>
                <w:lang w:val="en-US"/>
              </w:rPr>
              <w:t>tg</w:t>
            </w:r>
            <w:r w:rsidRPr="00320FE3">
              <w:rPr>
                <w:color w:val="000000"/>
                <w:sz w:val="28"/>
                <w:szCs w:val="28"/>
              </w:rPr>
              <w:t xml:space="preserve"> </w:t>
            </w:r>
            <w:r w:rsidRPr="00320FE3">
              <w:rPr>
                <w:i/>
                <w:color w:val="000000"/>
                <w:sz w:val="28"/>
                <w:szCs w:val="28"/>
                <w:lang w:val="en-US"/>
              </w:rPr>
              <w:t>x</w:t>
            </w:r>
            <w:r w:rsidRPr="00320FE3">
              <w:rPr>
                <w:color w:val="000000"/>
                <w:sz w:val="28"/>
                <w:szCs w:val="28"/>
              </w:rPr>
              <w:t xml:space="preserve"> = </w:t>
            </w:r>
            <w:r w:rsidRPr="00320FE3">
              <w:rPr>
                <w:i/>
                <w:color w:val="000000"/>
                <w:sz w:val="28"/>
                <w:szCs w:val="28"/>
                <w:lang w:val="en-US"/>
              </w:rPr>
              <w:t>a</w:t>
            </w:r>
            <w:r w:rsidRPr="00320FE3">
              <w:rPr>
                <w:i/>
                <w:color w:val="000000"/>
                <w:sz w:val="28"/>
                <w:szCs w:val="28"/>
              </w:rPr>
              <w:t>,</w:t>
            </w:r>
            <w:r w:rsidRPr="00320FE3">
              <w:rPr>
                <w:color w:val="000000"/>
                <w:sz w:val="28"/>
                <w:szCs w:val="28"/>
              </w:rPr>
              <w:t xml:space="preserve"> </w:t>
            </w:r>
            <w:r w:rsidRPr="00320FE3">
              <w:rPr>
                <w:color w:val="000000"/>
                <w:sz w:val="28"/>
                <w:szCs w:val="28"/>
                <w:lang w:val="en-US"/>
              </w:rPr>
              <w:t>ctg</w:t>
            </w:r>
            <w:r w:rsidRPr="00320FE3">
              <w:rPr>
                <w:color w:val="000000"/>
                <w:sz w:val="28"/>
                <w:szCs w:val="28"/>
              </w:rPr>
              <w:t xml:space="preserve"> </w:t>
            </w:r>
            <w:r w:rsidRPr="00320FE3">
              <w:rPr>
                <w:i/>
                <w:color w:val="000000"/>
                <w:sz w:val="28"/>
                <w:szCs w:val="28"/>
                <w:lang w:val="en-US"/>
              </w:rPr>
              <w:t>x</w:t>
            </w:r>
            <w:r w:rsidRPr="00320FE3">
              <w:rPr>
                <w:color w:val="000000"/>
                <w:sz w:val="28"/>
                <w:szCs w:val="28"/>
              </w:rPr>
              <w:t xml:space="preserve"> = </w:t>
            </w:r>
            <w:r w:rsidRPr="00320FE3">
              <w:rPr>
                <w:i/>
                <w:color w:val="000000"/>
                <w:sz w:val="28"/>
                <w:szCs w:val="28"/>
                <w:lang w:val="en-US"/>
              </w:rPr>
              <w:t>a</w:t>
            </w:r>
            <w:r w:rsidRPr="00320FE3">
              <w:rPr>
                <w:i/>
                <w:color w:val="000000"/>
                <w:sz w:val="28"/>
                <w:szCs w:val="28"/>
              </w:rPr>
              <w:t xml:space="preserve">, </w:t>
            </w:r>
            <w:r w:rsidRPr="00320FE3">
              <w:rPr>
                <w:color w:val="000000"/>
                <w:sz w:val="28"/>
                <w:szCs w:val="28"/>
              </w:rPr>
              <w:t xml:space="preserve">где </w:t>
            </w:r>
            <w:r w:rsidRPr="00320FE3">
              <w:rPr>
                <w:i/>
                <w:color w:val="000000"/>
                <w:sz w:val="28"/>
                <w:szCs w:val="28"/>
                <w:lang w:val="en-US"/>
              </w:rPr>
              <w:t>a</w:t>
            </w:r>
            <w:r w:rsidRPr="00320FE3">
              <w:rPr>
                <w:color w:val="000000"/>
                <w:sz w:val="28"/>
                <w:szCs w:val="28"/>
              </w:rPr>
              <w:t xml:space="preserve"> – табличное значение соответствующей тригонометрической функции.</w:t>
            </w:r>
          </w:p>
          <w:p w:rsidR="004E24FD" w:rsidRPr="0071279D" w:rsidRDefault="004E24FD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4E24FD" w:rsidRPr="0071279D" w:rsidRDefault="004E24FD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4E24FD" w:rsidRPr="0071279D" w:rsidRDefault="004E24FD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szCs w:val="28"/>
              </w:rPr>
              <w:t>составлять и решать уравнения и системы уравнений при решении несложных практических задач</w:t>
            </w:r>
          </w:p>
        </w:tc>
        <w:tc>
          <w:tcPr>
            <w:tcW w:w="6222" w:type="dxa"/>
          </w:tcPr>
          <w:p w:rsidR="004E24FD" w:rsidRPr="00320FE3" w:rsidRDefault="004E24FD" w:rsidP="00CC268B">
            <w:pPr>
              <w:pStyle w:val="a1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>использовать методы решения уравнений: приведение к виду «произведение равно нулю» или «частное равно нулю», замена переменных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>использовать метод интервалов для решения неравенств;</w:t>
            </w:r>
          </w:p>
          <w:p w:rsidR="004E24FD" w:rsidRPr="00320FE3" w:rsidRDefault="004E24FD" w:rsidP="00CC268B">
            <w:pPr>
              <w:pStyle w:val="a1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>использовать графический метод для приближенного решения уравнений и неравенств;</w:t>
            </w:r>
          </w:p>
          <w:p w:rsidR="004E24FD" w:rsidRPr="00320FE3" w:rsidRDefault="004E24FD" w:rsidP="00CC268B">
            <w:pPr>
              <w:pStyle w:val="a1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>изображать на тригонометрической окружности множество решений простейших тригонометрических уравнений и неравенств;</w:t>
            </w:r>
          </w:p>
          <w:p w:rsidR="004E24FD" w:rsidRPr="00320FE3" w:rsidRDefault="004E24FD" w:rsidP="00CC268B">
            <w:pPr>
              <w:pStyle w:val="a1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>выполнять отбор корней уравнений или решений неравенств в соответствии с дополнительными условиями и ограничениями.</w:t>
            </w:r>
          </w:p>
          <w:p w:rsidR="004E24FD" w:rsidRPr="0071279D" w:rsidRDefault="004E24FD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4E24FD" w:rsidRPr="0071279D" w:rsidRDefault="004E24FD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учебных предметов:</w:t>
            </w:r>
          </w:p>
          <w:p w:rsidR="004E24FD" w:rsidRPr="00320FE3" w:rsidRDefault="004E24FD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320FE3">
              <w:rPr>
                <w:rFonts w:ascii="Times New Roman" w:hAnsi="Times New Roman"/>
                <w:i/>
                <w:sz w:val="28"/>
                <w:szCs w:val="28"/>
              </w:rPr>
              <w:t>составлять и решать уравнения, системы уравнений и неравенства при решении задач других учебных предметов;</w:t>
            </w:r>
          </w:p>
          <w:p w:rsidR="004E24FD" w:rsidRPr="00320FE3" w:rsidRDefault="004E24FD" w:rsidP="00CC268B">
            <w:pPr>
              <w:pStyle w:val="a1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      </w:r>
          </w:p>
          <w:p w:rsidR="004E24FD" w:rsidRPr="00320FE3" w:rsidRDefault="004E24FD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320FE3">
              <w:rPr>
                <w:rFonts w:ascii="Times New Roman" w:hAnsi="Times New Roman"/>
                <w:i/>
                <w:sz w:val="28"/>
                <w:szCs w:val="28"/>
              </w:rPr>
      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      </w:r>
          </w:p>
        </w:tc>
      </w:tr>
      <w:tr w:rsidR="004E24FD" w:rsidRPr="0094606D" w:rsidTr="006D21B9">
        <w:trPr>
          <w:gridBefore w:val="1"/>
          <w:wBefore w:w="10" w:type="dxa"/>
          <w:trHeight w:val="153"/>
        </w:trPr>
        <w:tc>
          <w:tcPr>
            <w:tcW w:w="2607" w:type="dxa"/>
          </w:tcPr>
          <w:p w:rsidR="004E24FD" w:rsidRPr="0071279D" w:rsidRDefault="004E24FD" w:rsidP="006D21B9">
            <w:pPr>
              <w:spacing w:line="240" w:lineRule="auto"/>
              <w:rPr>
                <w:b/>
                <w:i/>
                <w:sz w:val="28"/>
                <w:szCs w:val="28"/>
              </w:rPr>
            </w:pPr>
            <w:r w:rsidRPr="0071279D">
              <w:rPr>
                <w:b/>
                <w:i/>
                <w:sz w:val="28"/>
                <w:szCs w:val="28"/>
              </w:rPr>
              <w:t>Функции</w:t>
            </w:r>
          </w:p>
        </w:tc>
        <w:tc>
          <w:tcPr>
            <w:tcW w:w="5901" w:type="dxa"/>
            <w:gridSpan w:val="2"/>
          </w:tcPr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en-US"/>
              </w:rPr>
            </w:pPr>
            <w:r w:rsidRPr="00320FE3">
              <w:rPr>
                <w:sz w:val="28"/>
                <w:szCs w:val="28"/>
                <w:lang w:eastAsia="en-US"/>
              </w:rPr>
              <w:t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</w:rPr>
            </w:pPr>
            <w:r w:rsidRPr="00320FE3">
              <w:rPr>
                <w:sz w:val="28"/>
                <w:szCs w:val="28"/>
                <w:lang w:eastAsia="en-US"/>
              </w:rPr>
      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      </w:r>
            <w:r w:rsidRPr="00320FE3">
              <w:rPr>
                <w:color w:val="000000"/>
                <w:sz w:val="28"/>
                <w:szCs w:val="28"/>
              </w:rPr>
              <w:t xml:space="preserve"> 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en-US"/>
              </w:rPr>
            </w:pPr>
            <w:r w:rsidRPr="00320FE3">
              <w:rPr>
                <w:sz w:val="28"/>
                <w:szCs w:val="28"/>
                <w:lang w:eastAsia="en-US"/>
              </w:rPr>
              <w:t>находить по графику приближённо значения функции в заданных точках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en-US"/>
              </w:rPr>
            </w:pPr>
            <w:r w:rsidRPr="00320FE3">
              <w:rPr>
                <w:sz w:val="28"/>
                <w:szCs w:val="28"/>
                <w:lang w:eastAsia="en-US"/>
              </w:rPr>
              <w:t>определять по графику свойства функции (нули, промежутки знакопостоянства, промежутки монотонности, наибольшие и наименьшие значения и т.п.)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      </w:r>
            <w:r w:rsidRPr="00320FE3">
              <w:rPr>
                <w:iCs/>
                <w:sz w:val="28"/>
                <w:szCs w:val="28"/>
              </w:rPr>
              <w:t>и т.д</w:t>
            </w:r>
            <w:r w:rsidRPr="00320FE3">
              <w:rPr>
                <w:sz w:val="28"/>
                <w:szCs w:val="28"/>
              </w:rPr>
              <w:t>.).</w:t>
            </w:r>
          </w:p>
          <w:p w:rsidR="004E24FD" w:rsidRDefault="004E24FD" w:rsidP="006D21B9">
            <w:pPr>
              <w:spacing w:line="240" w:lineRule="auto"/>
              <w:ind w:left="357" w:hanging="357"/>
              <w:rPr>
                <w:i/>
                <w:szCs w:val="28"/>
              </w:rPr>
            </w:pPr>
          </w:p>
          <w:p w:rsidR="004E24FD" w:rsidRPr="0071279D" w:rsidRDefault="004E24FD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en-US"/>
              </w:rPr>
            </w:pPr>
            <w:r w:rsidRPr="00320FE3">
              <w:rPr>
                <w:sz w:val="28"/>
                <w:szCs w:val="28"/>
                <w:lang w:eastAsia="en-US"/>
              </w:rPr>
      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знакопостоянства и т.п.); 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en-US"/>
              </w:rPr>
            </w:pPr>
            <w:r w:rsidRPr="00320FE3">
              <w:rPr>
                <w:sz w:val="28"/>
                <w:szCs w:val="28"/>
                <w:lang w:eastAsia="en-US"/>
              </w:rPr>
              <w:t>интерпретировать свойства в контексте конкретной практической ситуации</w:t>
            </w:r>
          </w:p>
        </w:tc>
        <w:tc>
          <w:tcPr>
            <w:tcW w:w="6222" w:type="dxa"/>
          </w:tcPr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color w:val="000000"/>
                <w:sz w:val="28"/>
                <w:szCs w:val="28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color w:val="000000"/>
                <w:sz w:val="28"/>
                <w:szCs w:val="28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      </w:r>
            <w:r w:rsidRPr="00320FE3">
              <w:rPr>
                <w:i/>
                <w:color w:val="000000"/>
                <w:sz w:val="28"/>
                <w:szCs w:val="28"/>
              </w:rPr>
              <w:t xml:space="preserve"> </w:t>
            </w:r>
          </w:p>
          <w:p w:rsidR="004E24FD" w:rsidRPr="0071279D" w:rsidRDefault="004E24FD" w:rsidP="00CC268B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 xml:space="preserve">определять значение функции по значению аргумента при различных способах задания функции; </w:t>
            </w:r>
          </w:p>
          <w:p w:rsidR="004E24FD" w:rsidRPr="0071279D" w:rsidRDefault="004E24FD" w:rsidP="00CC268B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строить графики изученных функций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320FE3">
              <w:rPr>
                <w:i/>
                <w:sz w:val="28"/>
                <w:szCs w:val="28"/>
              </w:rPr>
      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      </w:r>
            <w:r w:rsidRPr="00320FE3">
              <w:rPr>
                <w:i/>
                <w:iCs/>
                <w:sz w:val="28"/>
                <w:szCs w:val="28"/>
              </w:rPr>
              <w:t>асимптоты, нули функции и т.д</w:t>
            </w:r>
            <w:r w:rsidRPr="00320FE3">
              <w:rPr>
                <w:i/>
                <w:sz w:val="28"/>
                <w:szCs w:val="28"/>
              </w:rPr>
              <w:t>.)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>решать уравнения, простейшие системы уравнений, используя свойства функций и их графиков.</w:t>
            </w:r>
          </w:p>
          <w:p w:rsidR="004E24FD" w:rsidRDefault="004E24FD" w:rsidP="006D21B9">
            <w:pPr>
              <w:spacing w:line="240" w:lineRule="auto"/>
              <w:ind w:left="357" w:hanging="357"/>
              <w:rPr>
                <w:i/>
                <w:szCs w:val="28"/>
              </w:rPr>
            </w:pPr>
          </w:p>
          <w:p w:rsidR="004E24FD" w:rsidRPr="0071279D" w:rsidRDefault="004E24FD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учебных предметов:</w:t>
            </w:r>
          </w:p>
          <w:p w:rsidR="004E24FD" w:rsidRPr="00421E37" w:rsidRDefault="004E24FD" w:rsidP="00CC268B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</w:t>
            </w:r>
            <w:r>
              <w:rPr>
                <w:i/>
                <w:szCs w:val="28"/>
              </w:rPr>
              <w:t>функции,</w:t>
            </w:r>
            <w:r w:rsidRPr="0094606D">
              <w:rPr>
                <w:i/>
                <w:szCs w:val="28"/>
              </w:rPr>
              <w:t xml:space="preserve"> промежутки знакопостоянства, асимптоты, период и т.п.)</w:t>
            </w:r>
            <w:r>
              <w:rPr>
                <w:i/>
                <w:szCs w:val="28"/>
              </w:rPr>
              <w:t>;</w:t>
            </w:r>
            <w:r w:rsidRPr="0094606D">
              <w:rPr>
                <w:i/>
                <w:szCs w:val="28"/>
              </w:rPr>
              <w:t xml:space="preserve"> </w:t>
            </w:r>
          </w:p>
          <w:p w:rsidR="004E24FD" w:rsidRDefault="004E24FD" w:rsidP="00CC268B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нтерпретировать свойства в контексте конкретной практической ситуации;</w:t>
            </w:r>
            <w:r w:rsidRPr="0094606D">
              <w:rPr>
                <w:i/>
                <w:szCs w:val="28"/>
                <w:highlight w:val="red"/>
                <w:lang w:eastAsia="ru-RU"/>
              </w:rPr>
              <w:t xml:space="preserve"> </w:t>
            </w:r>
          </w:p>
          <w:p w:rsidR="004E24FD" w:rsidRDefault="004E24FD" w:rsidP="00CC268B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  <w:lang w:eastAsia="ru-RU"/>
              </w:rPr>
              <w:t xml:space="preserve">определять по графикам простейшие характеристики периодических процессов в биологии, экономике, музыке, радиосвязи и </w:t>
            </w:r>
            <w:r>
              <w:rPr>
                <w:i/>
                <w:szCs w:val="28"/>
                <w:lang w:eastAsia="ru-RU"/>
              </w:rPr>
              <w:t>др</w:t>
            </w:r>
            <w:r w:rsidRPr="0094606D">
              <w:rPr>
                <w:i/>
                <w:szCs w:val="28"/>
                <w:lang w:eastAsia="ru-RU"/>
              </w:rPr>
              <w:t>. (амплитуда, период и т.п.)</w:t>
            </w:r>
          </w:p>
        </w:tc>
      </w:tr>
      <w:tr w:rsidR="004E24FD" w:rsidRPr="0094606D" w:rsidTr="006D21B9">
        <w:trPr>
          <w:gridBefore w:val="1"/>
          <w:wBefore w:w="10" w:type="dxa"/>
          <w:trHeight w:val="153"/>
        </w:trPr>
        <w:tc>
          <w:tcPr>
            <w:tcW w:w="2607" w:type="dxa"/>
          </w:tcPr>
          <w:p w:rsidR="004E24FD" w:rsidRPr="0071279D" w:rsidRDefault="004E24FD" w:rsidP="006D21B9">
            <w:pPr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i/>
                <w:sz w:val="28"/>
                <w:szCs w:val="28"/>
              </w:rPr>
              <w:t>Элементы математического анализа</w:t>
            </w:r>
          </w:p>
        </w:tc>
        <w:tc>
          <w:tcPr>
            <w:tcW w:w="5901" w:type="dxa"/>
            <w:gridSpan w:val="2"/>
          </w:tcPr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 xml:space="preserve">Оперировать на базовом уровне понятиями: производная функции в точке, касательная к графику функции, производная функции; 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>решать несложные задачи на применение связи между промежутками монотонности и точками экстремума функции, с одной стороны, и промежутками знакопостоянства и нулями производной этой функции – с другой.</w:t>
            </w:r>
          </w:p>
          <w:p w:rsidR="004E24FD" w:rsidRDefault="004E24FD" w:rsidP="006D21B9">
            <w:pPr>
              <w:spacing w:line="240" w:lineRule="auto"/>
              <w:ind w:left="357" w:hanging="357"/>
              <w:rPr>
                <w:i/>
                <w:szCs w:val="28"/>
              </w:rPr>
            </w:pPr>
          </w:p>
          <w:p w:rsidR="004E24FD" w:rsidRPr="0071279D" w:rsidRDefault="004E24FD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</w:rPr>
            </w:pPr>
            <w:r w:rsidRPr="00320FE3">
              <w:rPr>
                <w:sz w:val="28"/>
                <w:szCs w:val="28"/>
                <w:lang w:eastAsia="en-US"/>
              </w:rPr>
      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</w:rPr>
            </w:pPr>
            <w:r w:rsidRPr="00320FE3">
              <w:rPr>
                <w:sz w:val="28"/>
                <w:szCs w:val="28"/>
                <w:lang w:eastAsia="en-US"/>
              </w:rPr>
      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</w:rPr>
            </w:pPr>
            <w:r w:rsidRPr="00320FE3">
              <w:rPr>
                <w:sz w:val="28"/>
                <w:szCs w:val="28"/>
                <w:lang w:eastAsia="en-US"/>
              </w:rPr>
              <w:t>использовать 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6222" w:type="dxa"/>
          </w:tcPr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320FE3">
              <w:rPr>
                <w:i/>
                <w:sz w:val="28"/>
                <w:szCs w:val="28"/>
              </w:rPr>
              <w:t>Оперировать понятиями: производная функции в точке, касательная к графику функции, производная функции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320FE3">
              <w:rPr>
                <w:i/>
                <w:sz w:val="28"/>
                <w:szCs w:val="28"/>
              </w:rPr>
              <w:t>вычислять производную одночлена, многочлена, квадратного корня, производную суммы функций;</w:t>
            </w:r>
          </w:p>
          <w:p w:rsidR="004E24FD" w:rsidRPr="00320FE3" w:rsidRDefault="004E24FD" w:rsidP="00CC268B">
            <w:pPr>
              <w:pStyle w:val="a1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:rsidR="004E24FD" w:rsidRPr="00320FE3" w:rsidRDefault="004E24FD" w:rsidP="00CC268B">
            <w:pPr>
              <w:pStyle w:val="a1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.</w:t>
            </w:r>
          </w:p>
          <w:p w:rsidR="004E24FD" w:rsidRDefault="004E24FD" w:rsidP="006D21B9">
            <w:pPr>
              <w:spacing w:line="240" w:lineRule="auto"/>
              <w:ind w:left="357" w:hanging="357"/>
              <w:rPr>
                <w:i/>
                <w:szCs w:val="28"/>
              </w:rPr>
            </w:pPr>
          </w:p>
          <w:p w:rsidR="004E24FD" w:rsidRPr="0071279D" w:rsidRDefault="004E24FD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учебных предметов: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 xml:space="preserve"> интерпретировать полученные результаты</w:t>
            </w:r>
          </w:p>
        </w:tc>
      </w:tr>
      <w:tr w:rsidR="004E24FD" w:rsidRPr="0094606D" w:rsidTr="006D21B9">
        <w:trPr>
          <w:gridBefore w:val="1"/>
          <w:wBefore w:w="10" w:type="dxa"/>
          <w:trHeight w:val="153"/>
        </w:trPr>
        <w:tc>
          <w:tcPr>
            <w:tcW w:w="2607" w:type="dxa"/>
          </w:tcPr>
          <w:p w:rsidR="004E24FD" w:rsidRPr="0071279D" w:rsidRDefault="004E24FD" w:rsidP="006D21B9">
            <w:pPr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i/>
                <w:sz w:val="28"/>
                <w:szCs w:val="28"/>
              </w:rPr>
              <w:t>Статистика и теория вероятностей, логика и комбинаторика</w:t>
            </w:r>
          </w:p>
          <w:p w:rsidR="004E24FD" w:rsidRPr="007B6EA6" w:rsidRDefault="004E24FD" w:rsidP="006D21B9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5901" w:type="dxa"/>
            <w:gridSpan w:val="2"/>
          </w:tcPr>
          <w:p w:rsidR="004E24FD" w:rsidRPr="00320FE3" w:rsidRDefault="004E24FD" w:rsidP="006D21B9">
            <w:pPr>
              <w:pStyle w:val="a1"/>
              <w:keepNext/>
              <w:keepLines/>
              <w:spacing w:after="0"/>
              <w:ind w:left="357" w:hanging="357"/>
              <w:jc w:val="left"/>
              <w:outlineLvl w:val="8"/>
              <w:rPr>
                <w:b/>
                <w:sz w:val="28"/>
                <w:szCs w:val="28"/>
                <w:lang w:eastAsia="en-US"/>
              </w:rPr>
            </w:pPr>
            <w:r w:rsidRPr="00320FE3">
              <w:rPr>
                <w:sz w:val="28"/>
                <w:szCs w:val="28"/>
                <w:lang w:eastAsia="en-US"/>
              </w:rPr>
              <w:t>Оперировать на базовом уровне основными описательными характеристиками числового набора: среднее арифметическое, медиана, наибольшее и наименьшее значения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b/>
                <w:sz w:val="28"/>
                <w:szCs w:val="28"/>
                <w:lang w:eastAsia="en-US"/>
              </w:rPr>
            </w:pPr>
            <w:r w:rsidRPr="00320FE3">
              <w:rPr>
                <w:sz w:val="28"/>
                <w:szCs w:val="28"/>
                <w:lang w:eastAsia="en-US"/>
              </w:rPr>
      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      </w:r>
          </w:p>
          <w:p w:rsidR="004E24FD" w:rsidRDefault="004E24FD" w:rsidP="00CC268B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ычислять вероятности событий на основе подсчета числа исходов</w:t>
            </w:r>
            <w:r>
              <w:rPr>
                <w:szCs w:val="28"/>
              </w:rPr>
              <w:t>.</w:t>
            </w:r>
            <w:r w:rsidRPr="0094606D">
              <w:rPr>
                <w:szCs w:val="28"/>
              </w:rPr>
              <w:t xml:space="preserve"> </w:t>
            </w:r>
          </w:p>
          <w:p w:rsidR="004E24FD" w:rsidRDefault="004E24FD" w:rsidP="006D21B9">
            <w:pPr>
              <w:spacing w:line="240" w:lineRule="auto"/>
              <w:ind w:left="357" w:hanging="357"/>
              <w:rPr>
                <w:i/>
                <w:szCs w:val="28"/>
              </w:rPr>
            </w:pPr>
          </w:p>
          <w:p w:rsidR="004E24FD" w:rsidRPr="0094606D" w:rsidRDefault="004E24FD" w:rsidP="006D21B9">
            <w:pPr>
              <w:spacing w:line="240" w:lineRule="auto"/>
              <w:ind w:left="357" w:hanging="357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en-US"/>
              </w:rPr>
            </w:pPr>
            <w:r w:rsidRPr="00320FE3">
              <w:rPr>
                <w:sz w:val="28"/>
                <w:szCs w:val="28"/>
                <w:lang w:eastAsia="en-US"/>
              </w:rPr>
              <w:t>оценивать и сравнивать в простых случаях вероятности событий в реальной жизни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en-US"/>
              </w:rPr>
            </w:pPr>
            <w:r w:rsidRPr="00320FE3">
              <w:rPr>
                <w:sz w:val="28"/>
                <w:szCs w:val="28"/>
                <w:lang w:eastAsia="en-US"/>
              </w:rPr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  <w:tc>
          <w:tcPr>
            <w:tcW w:w="6222" w:type="dxa"/>
          </w:tcPr>
          <w:p w:rsidR="004E24FD" w:rsidRPr="0094606D" w:rsidRDefault="004E24FD" w:rsidP="00CC268B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contextualSpacing w:val="0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 xml:space="preserve">Иметь представление о дискретных и непрерывных случайных величинах и распределениях, о независимости случайных величин; </w:t>
            </w:r>
          </w:p>
          <w:p w:rsidR="004E24FD" w:rsidRPr="0094606D" w:rsidRDefault="004E24FD" w:rsidP="00CC268B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contextualSpacing w:val="0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иметь представление о математическом ожидании и дисперсии случайных величин;</w:t>
            </w:r>
          </w:p>
          <w:p w:rsidR="004E24FD" w:rsidRPr="0094606D" w:rsidRDefault="004E24FD" w:rsidP="00CC268B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contextualSpacing w:val="0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b/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>понимать суть закона больших чисел и выборочного метода измерения вероятностей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b/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>иметь представление об условной вероятности и о полной вероятности, применять их в решении задач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b/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 xml:space="preserve">иметь представление о важных частных видах распределений и применять их в решении задач; </w:t>
            </w:r>
          </w:p>
          <w:p w:rsidR="004E24FD" w:rsidRDefault="004E24FD" w:rsidP="00CC268B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меть представление о корреляции случайных величин, о линейной регрессии.</w:t>
            </w:r>
          </w:p>
          <w:p w:rsidR="004E24FD" w:rsidRDefault="004E24FD" w:rsidP="006D21B9">
            <w:pPr>
              <w:spacing w:line="240" w:lineRule="auto"/>
              <w:ind w:left="357" w:hanging="357"/>
              <w:rPr>
                <w:i/>
                <w:szCs w:val="28"/>
              </w:rPr>
            </w:pPr>
          </w:p>
          <w:p w:rsidR="004E24FD" w:rsidRPr="0071279D" w:rsidRDefault="004E24FD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4E24FD" w:rsidRPr="00320FE3" w:rsidRDefault="004E24FD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320FE3">
              <w:rPr>
                <w:rFonts w:ascii="Times New Roman" w:hAnsi="Times New Roman"/>
                <w:i/>
                <w:sz w:val="28"/>
                <w:szCs w:val="28"/>
              </w:rPr>
              <w:t>вычислять или оценивать вероятности событий в реальной жизни;</w:t>
            </w:r>
          </w:p>
          <w:p w:rsidR="004E24FD" w:rsidRPr="00320FE3" w:rsidRDefault="004E24FD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320FE3">
              <w:rPr>
                <w:rFonts w:ascii="Times New Roman" w:hAnsi="Times New Roman"/>
                <w:i/>
                <w:sz w:val="28"/>
                <w:szCs w:val="28"/>
              </w:rPr>
              <w:t>выбирать подходящие методы представления и обработки данных;</w:t>
            </w:r>
          </w:p>
          <w:p w:rsidR="004E24FD" w:rsidRPr="00320FE3" w:rsidRDefault="004E24FD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320FE3">
              <w:rPr>
                <w:rFonts w:ascii="Times New Roman" w:hAnsi="Times New Roman"/>
                <w:i/>
                <w:sz w:val="28"/>
                <w:szCs w:val="28"/>
              </w:rPr>
              <w:t>у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      </w:r>
          </w:p>
        </w:tc>
      </w:tr>
      <w:tr w:rsidR="004E24FD" w:rsidRPr="0094606D" w:rsidTr="006D21B9">
        <w:trPr>
          <w:gridBefore w:val="1"/>
          <w:wBefore w:w="10" w:type="dxa"/>
          <w:trHeight w:val="153"/>
        </w:trPr>
        <w:tc>
          <w:tcPr>
            <w:tcW w:w="2607" w:type="dxa"/>
          </w:tcPr>
          <w:p w:rsidR="004E24FD" w:rsidRPr="0071279D" w:rsidRDefault="004E24FD" w:rsidP="006D21B9">
            <w:pPr>
              <w:spacing w:line="240" w:lineRule="auto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  <w:t>Текстовые задачи</w:t>
            </w:r>
          </w:p>
        </w:tc>
        <w:tc>
          <w:tcPr>
            <w:tcW w:w="5901" w:type="dxa"/>
            <w:gridSpan w:val="2"/>
          </w:tcPr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en-US"/>
              </w:rPr>
            </w:pPr>
            <w:r w:rsidRPr="00320FE3">
              <w:rPr>
                <w:sz w:val="28"/>
                <w:szCs w:val="28"/>
                <w:lang w:eastAsia="en-US"/>
              </w:rPr>
              <w:t>Решать несложные текстовые задачи разных типов;</w:t>
            </w:r>
          </w:p>
          <w:p w:rsidR="004E24FD" w:rsidRPr="0071279D" w:rsidRDefault="004E24FD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color w:val="000000"/>
                <w:szCs w:val="28"/>
              </w:rPr>
              <w:t xml:space="preserve">анализировать условие задачи, при необходимости строить для ее решения математическую модель; </w:t>
            </w:r>
          </w:p>
          <w:p w:rsidR="004E24FD" w:rsidRPr="0071279D" w:rsidRDefault="004E24FD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color w:val="000000"/>
                <w:szCs w:val="28"/>
              </w:rPr>
      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      </w:r>
          </w:p>
          <w:p w:rsidR="004E24FD" w:rsidRPr="0071279D" w:rsidRDefault="004E24FD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color w:val="000000"/>
                <w:szCs w:val="28"/>
              </w:rPr>
              <w:t>действовать по алгоритму, содержащемуся в условии задачи;</w:t>
            </w:r>
          </w:p>
          <w:p w:rsidR="004E24FD" w:rsidRPr="0071279D" w:rsidRDefault="004E24FD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color w:val="000000"/>
                <w:szCs w:val="28"/>
              </w:rPr>
              <w:t>использовать логические рассуждения при решении задачи;</w:t>
            </w:r>
          </w:p>
          <w:p w:rsidR="004E24FD" w:rsidRPr="0071279D" w:rsidRDefault="004E24FD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szCs w:val="28"/>
              </w:rPr>
              <w:t>работать с избыточными условиями, выбирая из всей информации, данные, необходимые для решения задачи;</w:t>
            </w:r>
          </w:p>
          <w:p w:rsidR="004E24FD" w:rsidRPr="0071279D" w:rsidRDefault="004E24FD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szCs w:val="28"/>
              </w:rPr>
              <w:t>осуществлять несложный перебор возможных решений, выбирая из них оптимальное по критериям, сформулированным в условии;</w:t>
            </w:r>
          </w:p>
          <w:p w:rsidR="004E24FD" w:rsidRPr="0071279D" w:rsidRDefault="004E24FD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color w:val="000000"/>
                <w:szCs w:val="28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en-US"/>
              </w:rPr>
            </w:pPr>
            <w:r w:rsidRPr="00320FE3">
              <w:rPr>
                <w:sz w:val="28"/>
                <w:szCs w:val="28"/>
                <w:lang w:eastAsia="en-US"/>
              </w:rPr>
              <w:t>решать задачи на расчет стоимости покупок, услуг, поездок и т.п.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en-US"/>
              </w:rPr>
            </w:pPr>
            <w:r w:rsidRPr="00320FE3">
              <w:rPr>
                <w:sz w:val="28"/>
                <w:szCs w:val="28"/>
                <w:lang w:eastAsia="en-US"/>
              </w:rPr>
              <w:t>решать несложные задачи, связанные с долевым участием во владении фирмой, предприятием, недвижимостью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en-US"/>
              </w:rPr>
            </w:pPr>
            <w:r w:rsidRPr="00320FE3">
              <w:rPr>
                <w:color w:val="000000"/>
                <w:sz w:val="28"/>
                <w:szCs w:val="28"/>
              </w:rPr>
      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>решать практические задачи, требующие использования отрицательных чисел: на определение температуры, на определение положения на временнуй оси (до нашей эры и после), на движение денежных средств (приход/расход), на определение глубины/высоты и т.п.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color w:val="000000"/>
                <w:sz w:val="28"/>
                <w:szCs w:val="28"/>
              </w:rPr>
      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      </w:r>
          </w:p>
          <w:p w:rsidR="004E24FD" w:rsidRPr="0071279D" w:rsidRDefault="004E24FD" w:rsidP="006D21B9">
            <w:pPr>
              <w:spacing w:line="240" w:lineRule="auto"/>
              <w:ind w:left="357" w:hanging="357"/>
              <w:rPr>
                <w:i/>
                <w:sz w:val="28"/>
                <w:szCs w:val="28"/>
              </w:rPr>
            </w:pPr>
            <w:r w:rsidRPr="0071279D">
              <w:rPr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4E24FD" w:rsidRPr="0071279D" w:rsidRDefault="004E24FD" w:rsidP="00CC268B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>решать несложные практические задачи, возникающие в ситуациях повседневной жизни</w:t>
            </w:r>
          </w:p>
        </w:tc>
        <w:tc>
          <w:tcPr>
            <w:tcW w:w="6222" w:type="dxa"/>
          </w:tcPr>
          <w:p w:rsidR="004E24FD" w:rsidRDefault="004E24FD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Решать задачи разных типов, в том числе задачи повышенной трудности;</w:t>
            </w:r>
          </w:p>
          <w:p w:rsidR="004E24FD" w:rsidRDefault="004E24FD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выбирать оптимальный метод решения задачи, рассматривая различные методы;</w:t>
            </w:r>
          </w:p>
          <w:p w:rsidR="004E24FD" w:rsidRPr="0071279D" w:rsidRDefault="004E24FD" w:rsidP="00CC268B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строить модель решения задачи, проводить доказательные рассуждения;</w:t>
            </w:r>
          </w:p>
          <w:p w:rsidR="004E24FD" w:rsidRPr="0071279D" w:rsidRDefault="004E24FD" w:rsidP="00CC268B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4E24FD" w:rsidRPr="0071279D" w:rsidRDefault="004E24FD" w:rsidP="00CC268B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color w:val="000000"/>
                <w:sz w:val="28"/>
                <w:szCs w:val="28"/>
              </w:rPr>
              <w:t>анализировать и интерпретировать результаты в контексте условия задачи, выбирать решения, не противоречащие контексту;</w:t>
            </w: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 xml:space="preserve">  </w:t>
            </w:r>
          </w:p>
          <w:p w:rsidR="004E24FD" w:rsidRPr="0071279D" w:rsidRDefault="004E24FD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переводить при решении задачи информацию из одной формы в другую, используя при необходимости схемы, таблицы, графики, диаграммы;</w:t>
            </w:r>
          </w:p>
          <w:p w:rsidR="004E24FD" w:rsidRPr="0071279D" w:rsidRDefault="004E24FD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4E24FD" w:rsidRPr="0071279D" w:rsidRDefault="004E24FD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4E24FD" w:rsidRPr="00320FE3" w:rsidRDefault="004E24FD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320FE3">
              <w:rPr>
                <w:rFonts w:ascii="Times New Roman" w:hAnsi="Times New Roman"/>
                <w:i/>
                <w:sz w:val="28"/>
                <w:szCs w:val="28"/>
              </w:rPr>
              <w:t>решать практические задачи и задачи из других предметов</w:t>
            </w:r>
          </w:p>
        </w:tc>
      </w:tr>
      <w:tr w:rsidR="004E24FD" w:rsidRPr="0094606D" w:rsidTr="006D21B9">
        <w:trPr>
          <w:gridBefore w:val="1"/>
          <w:wBefore w:w="10" w:type="dxa"/>
          <w:trHeight w:val="153"/>
        </w:trPr>
        <w:tc>
          <w:tcPr>
            <w:tcW w:w="2607" w:type="dxa"/>
          </w:tcPr>
          <w:p w:rsidR="004E24FD" w:rsidRPr="0071279D" w:rsidRDefault="004E24FD" w:rsidP="006D21B9">
            <w:pPr>
              <w:spacing w:line="240" w:lineRule="auto"/>
              <w:rPr>
                <w:b/>
                <w:i/>
                <w:sz w:val="28"/>
                <w:szCs w:val="28"/>
              </w:rPr>
            </w:pPr>
            <w:r w:rsidRPr="0071279D">
              <w:rPr>
                <w:b/>
                <w:i/>
                <w:sz w:val="28"/>
                <w:szCs w:val="28"/>
              </w:rPr>
              <w:t>Геометрия</w:t>
            </w:r>
          </w:p>
        </w:tc>
        <w:tc>
          <w:tcPr>
            <w:tcW w:w="5901" w:type="dxa"/>
            <w:gridSpan w:val="2"/>
          </w:tcPr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>распознавать основные виды многогранников (призма, пирамида, прямоугольный параллелепипед, куб)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>изображать изучаемые фигуры от руки и с применением простых чертежных инструментов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en-US"/>
              </w:rPr>
            </w:pPr>
            <w:r w:rsidRPr="00320FE3">
              <w:rPr>
                <w:sz w:val="28"/>
                <w:szCs w:val="28"/>
              </w:rPr>
              <w:t>делать (выносные) плоские чертежи из рисунков простых объемных фигур: вид сверху, сбоку, снизу</w:t>
            </w:r>
            <w:r w:rsidRPr="00320FE3">
              <w:rPr>
                <w:i/>
                <w:iCs/>
                <w:color w:val="000000"/>
                <w:sz w:val="28"/>
                <w:szCs w:val="28"/>
              </w:rPr>
              <w:t>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>извлекать информацию о пространственных геометрических фигурах, представленную на чертежах и рисунках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>применять теорему Пифагора при вычислении элементов стереометрических фигур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>находить объемы и площади поверхностей простейших многогранников с применением формул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color w:val="000000"/>
                <w:sz w:val="28"/>
                <w:szCs w:val="28"/>
              </w:rPr>
              <w:t>распознавать основные виды тел вращения (конус, цилиндр, сфера и шар)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>находить объемы и площади поверхностей простейших многогранников и тел вращения с применением формул.</w:t>
            </w:r>
          </w:p>
          <w:p w:rsidR="004E24FD" w:rsidRPr="00320FE3" w:rsidRDefault="004E24FD" w:rsidP="006D21B9">
            <w:pPr>
              <w:pStyle w:val="a0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4E24FD" w:rsidRPr="00320FE3" w:rsidRDefault="004E24FD" w:rsidP="006D21B9">
            <w:pPr>
              <w:pStyle w:val="a0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8"/>
                <w:szCs w:val="28"/>
              </w:rPr>
            </w:pPr>
            <w:r w:rsidRPr="00320FE3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>соотносить абстрактные геометрические понятия и факты с реальными жизненными объектами и ситуациями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>использовать свойства пространственных геометрических фигур для решения типовых задач практического содержания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>соотносить площади поверхностей тел одинаковой формы различного размера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>соотносить объемы сосудов одинаковой формы различного размера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320FE3">
              <w:rPr>
                <w:sz w:val="28"/>
                <w:szCs w:val="28"/>
              </w:rPr>
              <w:t xml:space="preserve">оценивать форму правильного многогранника после спилов, срезов и т.п. (определять количество вершин, ребер и граней полученных многогранников) </w:t>
            </w:r>
          </w:p>
          <w:p w:rsidR="004E24FD" w:rsidRPr="00320FE3" w:rsidRDefault="004E24FD" w:rsidP="006D21B9">
            <w:pPr>
              <w:pStyle w:val="a1"/>
              <w:numPr>
                <w:ilvl w:val="0"/>
                <w:numId w:val="0"/>
              </w:numPr>
              <w:spacing w:after="0"/>
              <w:jc w:val="left"/>
              <w:rPr>
                <w:sz w:val="28"/>
                <w:szCs w:val="28"/>
              </w:rPr>
            </w:pPr>
          </w:p>
        </w:tc>
        <w:tc>
          <w:tcPr>
            <w:tcW w:w="6222" w:type="dxa"/>
          </w:tcPr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320FE3">
              <w:rPr>
                <w:i/>
                <w:sz w:val="28"/>
                <w:szCs w:val="28"/>
              </w:rPr>
              <w:t>Оперировать понятиями: точка, прямая, плоскость в пространстве, параллельность и перпендикулярность прямых и плоскостей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320FE3">
              <w:rPr>
                <w:i/>
                <w:sz w:val="28"/>
                <w:szCs w:val="28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320FE3">
              <w:rPr>
                <w:i/>
                <w:sz w:val="28"/>
                <w:szCs w:val="28"/>
              </w:rPr>
              <w:t>решать задачи на нахождение геометрических величин по образцам или алгоритмам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</w:rPr>
              <w:t>делать (выносные) плоские чертежи из рисунков объемных фигур, в том числе рисовать вид сверху, сбоку, строить сечения многогранников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 xml:space="preserve">применять геометрические факты для решения задач, в том числе предполагающих несколько шагов решения; 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>описывать взаимное расположение прямых и плоскостей в пространстве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>формулировать свойства и признаки фигур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>доказывать геометрические утверждения</w:t>
            </w:r>
            <w:r w:rsidRPr="00320FE3">
              <w:rPr>
                <w:i/>
                <w:color w:val="FF0000"/>
                <w:sz w:val="28"/>
                <w:szCs w:val="28"/>
                <w:lang w:eastAsia="en-US"/>
              </w:rPr>
              <w:t>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 xml:space="preserve">владеть стандартной классификацией пространственных фигур (пирамиды, призмы, параллелепипеды); 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</w:rPr>
              <w:t>находить объемы и площади поверхностей геометрических тел с применением формул;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iCs/>
                <w:color w:val="000000"/>
                <w:sz w:val="28"/>
                <w:szCs w:val="28"/>
              </w:rPr>
              <w:t>вычислять расстояния и углы в пространстве</w:t>
            </w:r>
            <w:r w:rsidRPr="00320FE3">
              <w:rPr>
                <w:i/>
                <w:iCs/>
                <w:color w:val="FF0000"/>
                <w:sz w:val="28"/>
                <w:szCs w:val="28"/>
              </w:rPr>
              <w:t>.</w:t>
            </w:r>
          </w:p>
          <w:p w:rsidR="004E24FD" w:rsidRDefault="004E24FD" w:rsidP="006D21B9">
            <w:pPr>
              <w:spacing w:line="240" w:lineRule="auto"/>
              <w:ind w:left="357" w:hanging="357"/>
              <w:rPr>
                <w:i/>
                <w:szCs w:val="28"/>
              </w:rPr>
            </w:pPr>
          </w:p>
          <w:p w:rsidR="004E24FD" w:rsidRPr="0071279D" w:rsidRDefault="004E24FD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4E24FD" w:rsidRPr="00320FE3" w:rsidRDefault="004E24FD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en-US"/>
              </w:rPr>
            </w:pPr>
            <w:r w:rsidRPr="00320FE3">
              <w:rPr>
                <w:i/>
                <w:sz w:val="28"/>
                <w:szCs w:val="28"/>
                <w:lang w:eastAsia="en-US"/>
              </w:rPr>
              <w:t xml:space="preserve">использовать свойства геометрических фигур для решения </w:t>
            </w:r>
            <w:r w:rsidRPr="00320FE3">
              <w:rPr>
                <w:rStyle w:val="dash041e0431044b0447043d044b0439char1"/>
                <w:i/>
                <w:sz w:val="28"/>
                <w:szCs w:val="28"/>
                <w:lang w:eastAsia="en-US"/>
              </w:rPr>
              <w:t xml:space="preserve">задач практического характера и задач из других областей знаний </w:t>
            </w:r>
          </w:p>
        </w:tc>
      </w:tr>
      <w:tr w:rsidR="004E24FD" w:rsidRPr="0071279D" w:rsidTr="006D21B9">
        <w:trPr>
          <w:gridBefore w:val="1"/>
          <w:wBefore w:w="10" w:type="dxa"/>
          <w:trHeight w:val="153"/>
        </w:trPr>
        <w:tc>
          <w:tcPr>
            <w:tcW w:w="2607" w:type="dxa"/>
          </w:tcPr>
          <w:p w:rsidR="004E24FD" w:rsidRPr="0071279D" w:rsidRDefault="004E24FD" w:rsidP="006D21B9">
            <w:pPr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i/>
                <w:sz w:val="28"/>
                <w:szCs w:val="28"/>
              </w:rPr>
              <w:t>Векторы и координаты в пространстве</w:t>
            </w:r>
          </w:p>
        </w:tc>
        <w:tc>
          <w:tcPr>
            <w:tcW w:w="5901" w:type="dxa"/>
            <w:gridSpan w:val="2"/>
          </w:tcPr>
          <w:p w:rsidR="004E24FD" w:rsidRPr="0071279D" w:rsidRDefault="004E24FD" w:rsidP="00CC268B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Оперировать на базовом уровне понятием декартовы координаты в пространстве</w:t>
            </w:r>
            <w:r w:rsidRPr="0071279D">
              <w:rPr>
                <w:rFonts w:ascii="Times New Roman" w:hAnsi="Times New Roman"/>
                <w:color w:val="FF0000"/>
                <w:sz w:val="28"/>
                <w:szCs w:val="28"/>
              </w:rPr>
              <w:t>;</w:t>
            </w:r>
            <w:r w:rsidRPr="0071279D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4E24FD" w:rsidRPr="0071279D" w:rsidRDefault="004E24FD" w:rsidP="00CC268B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находить координаты вершин куба и прямоугольного параллелепипеда</w:t>
            </w:r>
          </w:p>
        </w:tc>
        <w:tc>
          <w:tcPr>
            <w:tcW w:w="6222" w:type="dxa"/>
          </w:tcPr>
          <w:p w:rsidR="004E24FD" w:rsidRPr="0071279D" w:rsidRDefault="004E24FD" w:rsidP="00CC268B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Оперировать понятиями декартовы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      </w:r>
          </w:p>
          <w:p w:rsidR="004E24FD" w:rsidRPr="0071279D" w:rsidRDefault="004E24FD" w:rsidP="00CC268B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;</w:t>
            </w:r>
          </w:p>
          <w:p w:rsidR="004E24FD" w:rsidRPr="0071279D" w:rsidRDefault="004E24FD" w:rsidP="00CC268B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задавать плоскость уравнением в декартовой системе координат;</w:t>
            </w:r>
          </w:p>
          <w:p w:rsidR="004E24FD" w:rsidRPr="0071279D" w:rsidRDefault="004E24FD" w:rsidP="00CC268B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решать простейшие задачи введением векторного базиса</w:t>
            </w:r>
          </w:p>
        </w:tc>
      </w:tr>
      <w:tr w:rsidR="004E24FD" w:rsidRPr="0071279D" w:rsidTr="006D21B9">
        <w:trPr>
          <w:gridBefore w:val="1"/>
          <w:wBefore w:w="10" w:type="dxa"/>
          <w:trHeight w:val="153"/>
        </w:trPr>
        <w:tc>
          <w:tcPr>
            <w:tcW w:w="2607" w:type="dxa"/>
          </w:tcPr>
          <w:p w:rsidR="004E24FD" w:rsidRPr="0071279D" w:rsidRDefault="004E24FD" w:rsidP="006D21B9">
            <w:pPr>
              <w:spacing w:line="240" w:lineRule="auto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  <w:t>История математики</w:t>
            </w:r>
          </w:p>
          <w:p w:rsidR="004E24FD" w:rsidRPr="0071279D" w:rsidRDefault="004E24FD" w:rsidP="006D21B9">
            <w:pPr>
              <w:spacing w:line="240" w:lineRule="auto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</w:p>
        </w:tc>
        <w:tc>
          <w:tcPr>
            <w:tcW w:w="5901" w:type="dxa"/>
            <w:gridSpan w:val="2"/>
          </w:tcPr>
          <w:p w:rsidR="004E24FD" w:rsidRPr="0071279D" w:rsidRDefault="004E24FD" w:rsidP="00CC268B">
            <w:pPr>
              <w:numPr>
                <w:ilvl w:val="0"/>
                <w:numId w:val="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4E24FD" w:rsidRPr="0071279D" w:rsidRDefault="004E24FD" w:rsidP="00CC268B">
            <w:pPr>
              <w:numPr>
                <w:ilvl w:val="0"/>
                <w:numId w:val="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:rsidR="004E24FD" w:rsidRPr="0071279D" w:rsidRDefault="004E24FD" w:rsidP="00CC268B">
            <w:pPr>
              <w:numPr>
                <w:ilvl w:val="0"/>
                <w:numId w:val="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понимать роль математики в развитии России</w:t>
            </w:r>
          </w:p>
        </w:tc>
        <w:tc>
          <w:tcPr>
            <w:tcW w:w="6222" w:type="dxa"/>
          </w:tcPr>
          <w:p w:rsidR="004E24FD" w:rsidRPr="0071279D" w:rsidRDefault="004E24FD" w:rsidP="00CC268B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Представлять вклад выдающихся математиков в развитие математики и иных научных областей;</w:t>
            </w:r>
          </w:p>
          <w:p w:rsidR="004E24FD" w:rsidRPr="0071279D" w:rsidRDefault="004E24FD" w:rsidP="00CC268B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понимать роль математики в развитии России</w:t>
            </w:r>
          </w:p>
        </w:tc>
      </w:tr>
      <w:tr w:rsidR="004E24FD" w:rsidRPr="0071279D" w:rsidTr="006D21B9">
        <w:trPr>
          <w:gridBefore w:val="1"/>
          <w:wBefore w:w="10" w:type="dxa"/>
          <w:trHeight w:val="153"/>
        </w:trPr>
        <w:tc>
          <w:tcPr>
            <w:tcW w:w="2607" w:type="dxa"/>
          </w:tcPr>
          <w:p w:rsidR="004E24FD" w:rsidRPr="0071279D" w:rsidRDefault="004E24FD" w:rsidP="006D21B9">
            <w:pPr>
              <w:spacing w:line="240" w:lineRule="auto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  <w:t>Методы математики</w:t>
            </w:r>
          </w:p>
        </w:tc>
        <w:tc>
          <w:tcPr>
            <w:tcW w:w="5901" w:type="dxa"/>
            <w:gridSpan w:val="2"/>
          </w:tcPr>
          <w:p w:rsidR="004E24FD" w:rsidRPr="0071279D" w:rsidRDefault="004E24FD" w:rsidP="00CC268B">
            <w:pPr>
              <w:numPr>
                <w:ilvl w:val="0"/>
                <w:numId w:val="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Применять известные методы при решении стандартных математических задач;</w:t>
            </w:r>
          </w:p>
          <w:p w:rsidR="004E24FD" w:rsidRPr="0071279D" w:rsidRDefault="004E24FD" w:rsidP="00CC268B">
            <w:pPr>
              <w:numPr>
                <w:ilvl w:val="0"/>
                <w:numId w:val="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замечать и характеризовать математические закономерности в окружающей действительности;</w:t>
            </w:r>
          </w:p>
          <w:p w:rsidR="004E24FD" w:rsidRPr="0071279D" w:rsidRDefault="004E24FD" w:rsidP="00CC268B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</w:t>
            </w:r>
          </w:p>
        </w:tc>
        <w:tc>
          <w:tcPr>
            <w:tcW w:w="6222" w:type="dxa"/>
          </w:tcPr>
          <w:p w:rsidR="004E24FD" w:rsidRPr="0071279D" w:rsidRDefault="004E24FD" w:rsidP="00CC268B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4E24FD" w:rsidRPr="0071279D" w:rsidRDefault="004E24FD" w:rsidP="00CC268B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применять основные методы решения математических задач;</w:t>
            </w:r>
          </w:p>
          <w:p w:rsidR="004E24FD" w:rsidRPr="0071279D" w:rsidRDefault="004E24FD" w:rsidP="00CC268B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4E24FD" w:rsidRPr="0071279D" w:rsidRDefault="004E24FD" w:rsidP="00CC268B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</w:tc>
      </w:tr>
    </w:tbl>
    <w:p w:rsidR="004E24FD" w:rsidRPr="0071279D" w:rsidRDefault="004E24FD" w:rsidP="00CC268B">
      <w:pPr>
        <w:rPr>
          <w:rFonts w:ascii="Times New Roman" w:hAnsi="Times New Roman"/>
          <w:sz w:val="28"/>
          <w:szCs w:val="28"/>
        </w:rPr>
      </w:pPr>
    </w:p>
    <w:p w:rsidR="004E24FD" w:rsidRDefault="004E24FD" w:rsidP="00CC268B">
      <w:pPr>
        <w:suppressAutoHyphens/>
        <w:spacing w:after="0" w:line="360" w:lineRule="auto"/>
        <w:ind w:firstLine="284"/>
        <w:rPr>
          <w:rFonts w:ascii="Times New Roman" w:hAnsi="Times New Roman"/>
          <w:sz w:val="28"/>
          <w:u w:color="000000"/>
        </w:rPr>
        <w:sectPr w:rsidR="004E24FD" w:rsidSect="00CC268B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4E24FD" w:rsidRPr="00CC268B" w:rsidRDefault="004E24FD" w:rsidP="00CC268B">
      <w:pPr>
        <w:suppressAutoHyphens/>
        <w:spacing w:after="0" w:line="360" w:lineRule="auto"/>
        <w:ind w:firstLine="709"/>
        <w:jc w:val="center"/>
        <w:rPr>
          <w:rFonts w:ascii="Times New Roman" w:hAnsi="Times New Roman"/>
          <w:b/>
          <w:sz w:val="36"/>
          <w:szCs w:val="36"/>
          <w:lang w:eastAsia="en-US"/>
        </w:rPr>
      </w:pPr>
      <w:r w:rsidRPr="00CC268B">
        <w:rPr>
          <w:rFonts w:ascii="Times New Roman" w:hAnsi="Times New Roman"/>
          <w:b/>
          <w:sz w:val="36"/>
          <w:szCs w:val="36"/>
          <w:lang w:eastAsia="en-US"/>
        </w:rPr>
        <w:t>Содержание курса математики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lang w:eastAsia="en-US"/>
        </w:rPr>
      </w:pPr>
      <w:r w:rsidRPr="00CC268B">
        <w:rPr>
          <w:rFonts w:ascii="Times New Roman" w:hAnsi="Times New Roman"/>
          <w:b/>
          <w:sz w:val="28"/>
          <w:lang w:eastAsia="en-US"/>
        </w:rPr>
        <w:t xml:space="preserve">Основная базовая программа 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lang w:eastAsia="en-US"/>
        </w:rPr>
      </w:pPr>
      <w:r w:rsidRPr="00CC268B">
        <w:rPr>
          <w:rFonts w:ascii="Times New Roman" w:hAnsi="Times New Roman"/>
          <w:b/>
          <w:sz w:val="28"/>
          <w:lang w:eastAsia="en-US"/>
        </w:rPr>
        <w:t>Алгебра и начала математического анализа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rPr>
          <w:rFonts w:ascii="Times New Roman" w:hAnsi="Times New Roman"/>
          <w:sz w:val="28"/>
          <w:lang w:eastAsia="en-US"/>
        </w:rPr>
      </w:pPr>
      <w:r w:rsidRPr="00CC268B">
        <w:rPr>
          <w:rFonts w:ascii="Times New Roman" w:hAnsi="Times New Roman"/>
          <w:sz w:val="28"/>
          <w:lang w:eastAsia="en-US"/>
        </w:rPr>
        <w:t>Повторение.</w:t>
      </w:r>
      <w:r w:rsidRPr="00CC268B">
        <w:rPr>
          <w:rFonts w:ascii="Times New Roman" w:hAnsi="Times New Roman"/>
          <w:b/>
          <w:sz w:val="28"/>
          <w:lang w:eastAsia="en-US"/>
        </w:rPr>
        <w:t xml:space="preserve"> </w:t>
      </w:r>
      <w:r w:rsidRPr="00CC268B">
        <w:rPr>
          <w:rFonts w:ascii="Times New Roman" w:hAnsi="Times New Roman"/>
          <w:sz w:val="28"/>
          <w:lang w:eastAsia="en-US"/>
        </w:rPr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sz w:val="28"/>
          <w:lang w:eastAsia="en-US"/>
        </w:rPr>
      </w:pPr>
      <w:r w:rsidRPr="00CC268B">
        <w:rPr>
          <w:rFonts w:ascii="Times New Roman" w:hAnsi="Times New Roman"/>
          <w:sz w:val="28"/>
          <w:lang w:eastAsia="en-US"/>
        </w:rPr>
        <w:t>Решение задач с использованием градусной меры угла. Модуль числа и его свойства.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sz w:val="28"/>
          <w:lang w:eastAsia="en-US"/>
        </w:rPr>
      </w:pPr>
      <w:r w:rsidRPr="00CC268B">
        <w:rPr>
          <w:rFonts w:ascii="Times New Roman" w:hAnsi="Times New Roman"/>
          <w:sz w:val="28"/>
          <w:lang w:eastAsia="en-US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sz w:val="28"/>
          <w:lang w:eastAsia="en-US"/>
        </w:rPr>
      </w:pPr>
      <w:r w:rsidRPr="00CC268B">
        <w:rPr>
          <w:rFonts w:ascii="Times New Roman" w:hAnsi="Times New Roman"/>
          <w:sz w:val="28"/>
          <w:lang w:eastAsia="en-US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CC268B">
        <w:rPr>
          <w:rFonts w:ascii="Times New Roman" w:hAnsi="Times New Roman"/>
          <w:position w:val="-10"/>
          <w:sz w:val="28"/>
          <w:lang w:eastAsia="en-US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0.25pt" o:ole="">
            <v:imagedata r:id="rId7" o:title=""/>
          </v:shape>
          <o:OLEObject Type="Embed" ProgID="Equation.DSMT4" ShapeID="_x0000_i1025" DrawAspect="Content" ObjectID="_1747825589" r:id="rId8"/>
        </w:object>
      </w:r>
      <w:r w:rsidRPr="00CC268B">
        <w:rPr>
          <w:rFonts w:ascii="Times New Roman" w:hAnsi="Times New Roman"/>
          <w:sz w:val="28"/>
          <w:lang w:eastAsia="en-US"/>
        </w:rPr>
        <w:t>. Графическое решение уравнений и неравенств.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rPr>
          <w:rFonts w:ascii="Times New Roman" w:hAnsi="Times New Roman"/>
          <w:sz w:val="28"/>
          <w:lang w:eastAsia="en-US"/>
        </w:rPr>
      </w:pPr>
      <w:r w:rsidRPr="00CC268B">
        <w:rPr>
          <w:rFonts w:ascii="Times New Roman" w:hAnsi="Times New Roman"/>
          <w:sz w:val="28"/>
          <w:lang w:eastAsia="en-US"/>
        </w:rPr>
        <w:t>Тригонометрическая окружность</w:t>
      </w:r>
      <w:r w:rsidRPr="00CC268B">
        <w:rPr>
          <w:rFonts w:ascii="Times New Roman" w:hAnsi="Times New Roman"/>
          <w:i/>
          <w:sz w:val="28"/>
          <w:lang w:eastAsia="en-US"/>
        </w:rPr>
        <w:t>, радианная мера угла</w:t>
      </w:r>
      <w:r w:rsidRPr="00CC268B">
        <w:rPr>
          <w:rFonts w:ascii="Times New Roman" w:hAnsi="Times New Roman"/>
          <w:sz w:val="28"/>
          <w:lang w:eastAsia="en-US"/>
        </w:rPr>
        <w:t xml:space="preserve">. Синус, косинус, тангенс, </w:t>
      </w:r>
      <w:r w:rsidRPr="00CC268B">
        <w:rPr>
          <w:rFonts w:ascii="Times New Roman" w:hAnsi="Times New Roman"/>
          <w:i/>
          <w:sz w:val="28"/>
          <w:lang w:eastAsia="en-US"/>
        </w:rPr>
        <w:t>котангенс</w:t>
      </w:r>
      <w:r w:rsidRPr="00CC268B">
        <w:rPr>
          <w:rFonts w:ascii="Times New Roman" w:hAnsi="Times New Roman"/>
          <w:sz w:val="28"/>
          <w:lang w:eastAsia="en-US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CC268B">
        <w:rPr>
          <w:rFonts w:ascii="Times New Roman" w:hAnsi="Times New Roman"/>
          <w:sz w:val="28"/>
          <w:szCs w:val="28"/>
          <w:lang w:eastAsia="en-US"/>
        </w:rPr>
        <w:sym w:font="Symbol" w:char="F0B0"/>
      </w:r>
      <w:r w:rsidRPr="00CC268B">
        <w:rPr>
          <w:rFonts w:ascii="Times New Roman" w:hAnsi="Times New Roman"/>
          <w:sz w:val="28"/>
          <w:lang w:eastAsia="en-US"/>
        </w:rPr>
        <w:t>, 30</w:t>
      </w:r>
      <w:r w:rsidRPr="00CC268B">
        <w:rPr>
          <w:rFonts w:ascii="Times New Roman" w:hAnsi="Times New Roman"/>
          <w:sz w:val="28"/>
          <w:szCs w:val="28"/>
          <w:lang w:eastAsia="en-US"/>
        </w:rPr>
        <w:sym w:font="Symbol" w:char="F0B0"/>
      </w:r>
      <w:r w:rsidRPr="00CC268B">
        <w:rPr>
          <w:rFonts w:ascii="Times New Roman" w:hAnsi="Times New Roman"/>
          <w:sz w:val="28"/>
          <w:lang w:eastAsia="en-US"/>
        </w:rPr>
        <w:t>, 45</w:t>
      </w:r>
      <w:r w:rsidRPr="00CC268B">
        <w:rPr>
          <w:rFonts w:ascii="Times New Roman" w:hAnsi="Times New Roman"/>
          <w:sz w:val="28"/>
          <w:szCs w:val="28"/>
          <w:lang w:eastAsia="en-US"/>
        </w:rPr>
        <w:sym w:font="Symbol" w:char="F0B0"/>
      </w:r>
      <w:r w:rsidRPr="00CC268B">
        <w:rPr>
          <w:rFonts w:ascii="Times New Roman" w:hAnsi="Times New Roman"/>
          <w:sz w:val="28"/>
          <w:lang w:eastAsia="en-US"/>
        </w:rPr>
        <w:t>, 60</w:t>
      </w:r>
      <w:r w:rsidRPr="00CC268B">
        <w:rPr>
          <w:rFonts w:ascii="Times New Roman" w:hAnsi="Times New Roman"/>
          <w:sz w:val="28"/>
          <w:szCs w:val="28"/>
          <w:lang w:eastAsia="en-US"/>
        </w:rPr>
        <w:sym w:font="Symbol" w:char="F0B0"/>
      </w:r>
      <w:r w:rsidRPr="00CC268B">
        <w:rPr>
          <w:rFonts w:ascii="Times New Roman" w:hAnsi="Times New Roman"/>
          <w:sz w:val="28"/>
          <w:lang w:eastAsia="en-US"/>
        </w:rPr>
        <w:t>, 90</w:t>
      </w:r>
      <w:r w:rsidRPr="00CC268B">
        <w:rPr>
          <w:rFonts w:ascii="Times New Roman" w:hAnsi="Times New Roman"/>
          <w:sz w:val="28"/>
          <w:szCs w:val="28"/>
          <w:lang w:eastAsia="en-US"/>
        </w:rPr>
        <w:sym w:font="Symbol" w:char="F0B0"/>
      </w:r>
      <w:r w:rsidRPr="00CC268B">
        <w:rPr>
          <w:rFonts w:ascii="Times New Roman" w:hAnsi="Times New Roman"/>
          <w:sz w:val="28"/>
          <w:lang w:eastAsia="en-US"/>
        </w:rPr>
        <w:t>, 180</w:t>
      </w:r>
      <w:r w:rsidRPr="00CC268B">
        <w:rPr>
          <w:rFonts w:ascii="Times New Roman" w:hAnsi="Times New Roman"/>
          <w:sz w:val="28"/>
          <w:szCs w:val="28"/>
          <w:lang w:eastAsia="en-US"/>
        </w:rPr>
        <w:sym w:font="Symbol" w:char="F0B0"/>
      </w:r>
      <w:r w:rsidRPr="00CC268B">
        <w:rPr>
          <w:rFonts w:ascii="Times New Roman" w:hAnsi="Times New Roman"/>
          <w:sz w:val="28"/>
          <w:lang w:eastAsia="en-US"/>
        </w:rPr>
        <w:t>, 270</w:t>
      </w:r>
      <w:r w:rsidRPr="00CC268B">
        <w:rPr>
          <w:rFonts w:ascii="Times New Roman" w:hAnsi="Times New Roman"/>
          <w:sz w:val="28"/>
          <w:szCs w:val="28"/>
          <w:lang w:eastAsia="en-US"/>
        </w:rPr>
        <w:sym w:font="Symbol" w:char="F0B0"/>
      </w:r>
      <w:r w:rsidRPr="00CC268B">
        <w:rPr>
          <w:rFonts w:ascii="Times New Roman" w:hAnsi="Times New Roman"/>
          <w:sz w:val="28"/>
          <w:lang w:eastAsia="en-US"/>
        </w:rPr>
        <w:t>. (</w:t>
      </w:r>
      <w:r w:rsidRPr="00CC268B">
        <w:rPr>
          <w:rFonts w:ascii="Times New Roman" w:hAnsi="Times New Roman"/>
          <w:position w:val="-28"/>
          <w:sz w:val="28"/>
          <w:lang w:eastAsia="en-US"/>
        </w:rPr>
        <w:object w:dxaOrig="1460" w:dyaOrig="720">
          <v:shape id="_x0000_i1026" type="#_x0000_t75" style="width:71.25pt;height:36pt" o:ole="">
            <v:imagedata r:id="rId9" o:title=""/>
          </v:shape>
          <o:OLEObject Type="Embed" ProgID="Equation.DSMT4" ShapeID="_x0000_i1026" DrawAspect="Content" ObjectID="_1747825590" r:id="rId10"/>
        </w:object>
      </w:r>
      <w:r w:rsidRPr="00CC268B">
        <w:rPr>
          <w:rFonts w:ascii="Times New Roman" w:hAnsi="Times New Roman"/>
          <w:sz w:val="28"/>
          <w:lang w:eastAsia="en-US"/>
        </w:rPr>
        <w:t xml:space="preserve"> рад). </w:t>
      </w:r>
      <w:r w:rsidRPr="00CC268B">
        <w:rPr>
          <w:rFonts w:ascii="Times New Roman" w:hAnsi="Times New Roman"/>
          <w:i/>
          <w:sz w:val="28"/>
          <w:lang w:eastAsia="en-US"/>
        </w:rPr>
        <w:t>Формулы сложения тригонометрических функций, формулы приведения, формулы двойного аргумента..</w:t>
      </w:r>
      <w:r w:rsidRPr="00CC268B">
        <w:rPr>
          <w:rFonts w:ascii="Times New Roman" w:hAnsi="Times New Roman"/>
          <w:sz w:val="28"/>
          <w:lang w:eastAsia="en-US"/>
        </w:rPr>
        <w:t xml:space="preserve"> 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rPr>
          <w:rFonts w:ascii="Times New Roman" w:hAnsi="Times New Roman"/>
          <w:i/>
          <w:sz w:val="28"/>
          <w:lang w:eastAsia="en-US"/>
        </w:rPr>
      </w:pPr>
      <w:r w:rsidRPr="00CC268B">
        <w:rPr>
          <w:rFonts w:ascii="Times New Roman" w:hAnsi="Times New Roman"/>
          <w:sz w:val="28"/>
          <w:lang w:eastAsia="en-US"/>
        </w:rPr>
        <w:t xml:space="preserve">Нули функции, промежутки знакопостоянства, монотонность. Наибольшее и наименьшее значение функции. Периодические функции. Четность и нечетность функций. </w:t>
      </w:r>
      <w:r w:rsidRPr="00CC268B">
        <w:rPr>
          <w:rFonts w:ascii="Times New Roman" w:hAnsi="Times New Roman"/>
          <w:i/>
          <w:sz w:val="28"/>
          <w:lang w:eastAsia="en-US"/>
        </w:rPr>
        <w:t>Сложные функции.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 xml:space="preserve">Тригонометрические функции </w:t>
      </w:r>
      <w:r w:rsidRPr="00CC268B">
        <w:rPr>
          <w:rFonts w:ascii="Times New Roman" w:hAnsi="Times New Roman"/>
          <w:i/>
          <w:position w:val="-10"/>
          <w:sz w:val="28"/>
          <w:szCs w:val="28"/>
          <w:lang w:eastAsia="en-US"/>
        </w:rPr>
        <w:object w:dxaOrig="2600" w:dyaOrig="320">
          <v:shape id="_x0000_i1027" type="#_x0000_t75" style="width:131.25pt;height:16.5pt" o:ole="">
            <v:imagedata r:id="rId11" o:title=""/>
          </v:shape>
          <o:OLEObject Type="Embed" ProgID="Equation.DSMT4" ShapeID="_x0000_i1027" DrawAspect="Content" ObjectID="_1747825591" r:id="rId12"/>
        </w:object>
      </w: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 xml:space="preserve">. </w:t>
      </w: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>Функция</w:t>
      </w: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 xml:space="preserve"> </w:t>
      </w:r>
      <w:r w:rsidRPr="00CC268B">
        <w:rPr>
          <w:rFonts w:ascii="Times New Roman" w:hAnsi="Times New Roman"/>
          <w:bCs/>
          <w:color w:val="000000"/>
          <w:position w:val="-10"/>
          <w:sz w:val="28"/>
          <w:szCs w:val="28"/>
          <w:lang w:eastAsia="en-US"/>
        </w:rPr>
        <w:object w:dxaOrig="859" w:dyaOrig="300">
          <v:shape id="_x0000_i1028" type="#_x0000_t75" style="width:42.75pt;height:15pt" o:ole="">
            <v:imagedata r:id="rId13" o:title=""/>
          </v:shape>
          <o:OLEObject Type="Embed" ProgID="Equation.DSMT4" ShapeID="_x0000_i1028" DrawAspect="Content" ObjectID="_1747825592" r:id="rId14"/>
        </w:object>
      </w: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>. Свойства и графики тригонометрических функций.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 xml:space="preserve">Арккосинус, арксинус, арктангенс числа. </w:t>
      </w: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>Арккотангенс числа</w:t>
      </w: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 xml:space="preserve">. Простейшие тригонометрические уравнения. Решение тригонометрических уравнений. 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 xml:space="preserve">Логарифм числа, свойства логарифма. Десятичный логарифм. </w:t>
      </w: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>Число е. Натуральный логарифм</w:t>
      </w: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>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 xml:space="preserve">Степенная функция и ее свойства и график. Иррациональные уравнения. 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 xml:space="preserve">Метод интервалов для решения неравенств. 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>Взаимно обратные функции. Графики взаимно обратных функций.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>Уравнения, системы уравнений с параметром.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>Правила дифференцирования.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 xml:space="preserve">Вторая производная, ее геометрический и физический смысл. 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>Построение графиков функций с помощью производных</w:t>
      </w: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 xml:space="preserve">. </w:t>
      </w: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>Применение производной при решении задач.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 xml:space="preserve">Первообразная. </w:t>
      </w: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>Первообразные элементарных функций. Площадь криволинейной трапеции. Формула Ньютона-Лейбница</w:t>
      </w: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>.</w:t>
      </w:r>
      <w:r w:rsidRPr="00CC268B">
        <w:rPr>
          <w:rFonts w:ascii="Times New Roman" w:hAnsi="Times New Roman"/>
          <w:b/>
          <w:bCs/>
          <w:color w:val="000000"/>
          <w:sz w:val="28"/>
          <w:szCs w:val="28"/>
          <w:lang w:eastAsia="en-US"/>
        </w:rPr>
        <w:t xml:space="preserve"> </w:t>
      </w: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>Определенный интеграл</w:t>
      </w: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 xml:space="preserve">. </w:t>
      </w: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>Вычисление площадей плоских фигур и объемов тел вращения с помощью интеграла</w:t>
      </w: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 xml:space="preserve">. </w:t>
      </w:r>
    </w:p>
    <w:p w:rsidR="004E24FD" w:rsidRPr="0099040E" w:rsidRDefault="004E24FD" w:rsidP="0099040E">
      <w:pPr>
        <w:suppressAutoHyphens/>
        <w:spacing w:after="0" w:line="360" w:lineRule="auto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en-US"/>
        </w:rPr>
      </w:pPr>
      <w:r w:rsidRPr="0099040E">
        <w:rPr>
          <w:rFonts w:ascii="Times New Roman" w:hAnsi="Times New Roman"/>
          <w:b/>
          <w:bCs/>
          <w:color w:val="000000"/>
          <w:sz w:val="28"/>
          <w:szCs w:val="28"/>
          <w:lang w:eastAsia="en-US"/>
        </w:rPr>
        <w:t>Решение учебных задач по формированию финансовой грамотности</w:t>
      </w:r>
    </w:p>
    <w:p w:rsidR="004E24FD" w:rsidRPr="0099040E" w:rsidRDefault="004E24FD" w:rsidP="0099040E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bCs/>
          <w:color w:val="000000"/>
          <w:sz w:val="28"/>
          <w:szCs w:val="28"/>
          <w:lang w:eastAsia="en-US"/>
        </w:rPr>
      </w:pPr>
      <w:r w:rsidRPr="0099040E">
        <w:rPr>
          <w:rFonts w:ascii="Times New Roman" w:hAnsi="Times New Roman"/>
          <w:bCs/>
          <w:color w:val="000000"/>
          <w:sz w:val="28"/>
          <w:szCs w:val="28"/>
          <w:lang w:eastAsia="en-US"/>
        </w:rPr>
        <w:t>Задачи на расчет налогов, сравнение прибыли от вложенных денег; задачи связанные с кредитами и вкладами; задачи на смеси и сплавы, включающий отношение масс и объемов, процентное содержание вещества; задачи на покупки и продажи; потребности и расходы; задачи на скидки, личный и семейный бюджет, на умение правильно распоряжаться деньгами, управление личными финансами.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lang w:eastAsia="en-US"/>
        </w:rPr>
      </w:pPr>
      <w:r w:rsidRPr="00CC268B">
        <w:rPr>
          <w:rFonts w:ascii="Times New Roman" w:hAnsi="Times New Roman"/>
          <w:b/>
          <w:sz w:val="28"/>
          <w:lang w:eastAsia="en-US"/>
        </w:rPr>
        <w:t>Геометрия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lang w:eastAsia="en-US"/>
        </w:rPr>
      </w:pPr>
      <w:r w:rsidRPr="00CC268B">
        <w:rPr>
          <w:rFonts w:ascii="Times New Roman" w:hAnsi="Times New Roman"/>
          <w:sz w:val="28"/>
          <w:lang w:eastAsia="en-US"/>
        </w:rPr>
        <w:t>Повторение.</w:t>
      </w:r>
      <w:r w:rsidRPr="00CC268B">
        <w:rPr>
          <w:rFonts w:ascii="Times New Roman" w:hAnsi="Times New Roman"/>
          <w:b/>
          <w:sz w:val="28"/>
          <w:lang w:eastAsia="en-US"/>
        </w:rPr>
        <w:t xml:space="preserve"> </w:t>
      </w:r>
      <w:r w:rsidRPr="00CC268B">
        <w:rPr>
          <w:rFonts w:ascii="Times New Roman" w:hAnsi="Times New Roman"/>
          <w:sz w:val="28"/>
          <w:lang w:eastAsia="en-US"/>
        </w:rPr>
        <w:t xml:space="preserve">Решение задач с применением свойств фигур на плоскости. Задачи на доказательство и построение контрпримеров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CC268B">
        <w:rPr>
          <w:rFonts w:ascii="Times New Roman" w:hAnsi="Times New Roman"/>
          <w:i/>
          <w:sz w:val="28"/>
          <w:lang w:eastAsia="en-US"/>
        </w:rPr>
        <w:t>Решение задач с помощью векторов и координат.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sz w:val="28"/>
          <w:lang w:eastAsia="en-US"/>
        </w:rPr>
      </w:pPr>
      <w:r w:rsidRPr="00CC268B">
        <w:rPr>
          <w:rFonts w:ascii="Times New Roman" w:hAnsi="Times New Roman"/>
          <w:sz w:val="28"/>
          <w:lang w:eastAsia="en-US"/>
        </w:rPr>
        <w:t xml:space="preserve">Наглядная стереометрия. Фигуры и их изображения (куб, пирамида, призма). </w:t>
      </w:r>
      <w:r w:rsidRPr="00CC268B">
        <w:rPr>
          <w:rFonts w:ascii="Times New Roman" w:hAnsi="Times New Roman"/>
          <w:i/>
          <w:sz w:val="28"/>
          <w:lang w:eastAsia="en-US"/>
        </w:rPr>
        <w:t>Основные понятия стереометрии и их свойства.</w:t>
      </w:r>
      <w:r w:rsidRPr="00CC268B">
        <w:rPr>
          <w:rFonts w:ascii="Times New Roman" w:hAnsi="Times New Roman"/>
          <w:sz w:val="28"/>
          <w:lang w:eastAsia="en-US"/>
        </w:rPr>
        <w:t xml:space="preserve"> Сечения куба и тетраэдра.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sz w:val="28"/>
          <w:lang w:eastAsia="en-US"/>
        </w:rPr>
      </w:pPr>
      <w:r w:rsidRPr="00CC268B">
        <w:rPr>
          <w:rFonts w:ascii="Times New Roman" w:hAnsi="Times New Roman"/>
          <w:sz w:val="28"/>
          <w:lang w:eastAsia="en-US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sz w:val="28"/>
          <w:lang w:eastAsia="en-US"/>
        </w:rPr>
      </w:pPr>
      <w:r w:rsidRPr="00CC268B">
        <w:rPr>
          <w:rFonts w:ascii="Times New Roman" w:hAnsi="Times New Roman"/>
          <w:sz w:val="28"/>
          <w:lang w:eastAsia="en-US"/>
        </w:rPr>
        <w:t xml:space="preserve">Расстояния между фигурами в пространстве. 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sz w:val="28"/>
          <w:lang w:eastAsia="en-US"/>
        </w:rPr>
      </w:pPr>
      <w:r w:rsidRPr="00CC268B">
        <w:rPr>
          <w:rFonts w:ascii="Times New Roman" w:hAnsi="Times New Roman"/>
          <w:sz w:val="28"/>
          <w:lang w:eastAsia="en-US"/>
        </w:rPr>
        <w:t xml:space="preserve">Углы в пространстве. Перпендикулярность прямых и плоскостей. 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sz w:val="28"/>
          <w:lang w:eastAsia="en-US"/>
        </w:rPr>
      </w:pPr>
      <w:r w:rsidRPr="00CC268B">
        <w:rPr>
          <w:rFonts w:ascii="Times New Roman" w:hAnsi="Times New Roman"/>
          <w:sz w:val="28"/>
          <w:lang w:eastAsia="en-US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sz w:val="28"/>
          <w:lang w:eastAsia="en-US"/>
        </w:rPr>
      </w:pPr>
      <w:r w:rsidRPr="00CC268B">
        <w:rPr>
          <w:rFonts w:ascii="Times New Roman" w:hAnsi="Times New Roman"/>
          <w:sz w:val="28"/>
          <w:lang w:eastAsia="en-US"/>
        </w:rPr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en-US"/>
        </w:rPr>
      </w:pPr>
      <w:r w:rsidRPr="00CC268B">
        <w:rPr>
          <w:rFonts w:ascii="Times New Roman" w:hAnsi="Times New Roman"/>
          <w:sz w:val="28"/>
          <w:szCs w:val="28"/>
          <w:lang w:eastAsia="en-US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i/>
          <w:sz w:val="28"/>
          <w:szCs w:val="28"/>
          <w:lang w:eastAsia="en-US"/>
        </w:rPr>
      </w:pPr>
      <w:r w:rsidRPr="00CC268B">
        <w:rPr>
          <w:rFonts w:ascii="Times New Roman" w:hAnsi="Times New Roman"/>
          <w:i/>
          <w:sz w:val="28"/>
          <w:szCs w:val="28"/>
          <w:lang w:eastAsia="en-US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i/>
          <w:sz w:val="28"/>
          <w:szCs w:val="28"/>
          <w:lang w:eastAsia="en-US"/>
        </w:rPr>
        <w:t xml:space="preserve">Простейшие комбинации многогранников и тел вращения между собой. </w:t>
      </w: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 xml:space="preserve">Вычисление элементов пространственных фигур (ребра, диагонали, углы). 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 xml:space="preserve">Понятие об объеме. Объем пирамиды и конуса, призмы и цилиндра. Объем шара. 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 xml:space="preserve">Подобные тела в пространстве. </w:t>
      </w: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>Соотношения между площадями поверхностей и объемами подобных тел.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 xml:space="preserve">Векторы и координаты в пространстве. Сумма векторов, умножение вектора на число, угол между векторами. Коллинеарные и компланарные векторы. </w:t>
      </w: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4E24FD" w:rsidRPr="00CC268B" w:rsidRDefault="004E24FD" w:rsidP="00CC268B">
      <w:pPr>
        <w:suppressAutoHyphens/>
        <w:spacing w:after="0" w:line="360" w:lineRule="auto"/>
        <w:ind w:firstLine="708"/>
        <w:jc w:val="both"/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/>
          <w:sz w:val="28"/>
          <w:lang w:eastAsia="en-US"/>
        </w:rPr>
        <w:t>Вероятность и статистика. Работа с данными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sz w:val="28"/>
          <w:lang w:eastAsia="en-US"/>
        </w:rPr>
      </w:pPr>
      <w:r w:rsidRPr="00CC268B">
        <w:rPr>
          <w:rFonts w:ascii="Times New Roman" w:hAnsi="Times New Roman"/>
          <w:sz w:val="28"/>
          <w:lang w:eastAsia="en-US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</w:r>
      <w:r w:rsidRPr="00CC268B">
        <w:rPr>
          <w:rFonts w:ascii="Times New Roman" w:hAnsi="Times New Roman"/>
          <w:i/>
          <w:sz w:val="28"/>
          <w:lang w:eastAsia="en-US"/>
        </w:rPr>
        <w:t>дисперсии</w:t>
      </w:r>
      <w:r w:rsidRPr="00CC268B">
        <w:rPr>
          <w:rFonts w:ascii="Times New Roman" w:hAnsi="Times New Roman"/>
          <w:sz w:val="28"/>
          <w:lang w:eastAsia="en-US"/>
        </w:rPr>
        <w:t xml:space="preserve">. </w:t>
      </w:r>
      <w:r w:rsidRPr="00CC268B">
        <w:rPr>
          <w:rFonts w:ascii="Times New Roman" w:hAnsi="Times New Roman"/>
          <w:i/>
          <w:sz w:val="28"/>
          <w:lang w:eastAsia="en-US"/>
        </w:rPr>
        <w:t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</w:t>
      </w:r>
      <w:r w:rsidRPr="00CC268B">
        <w:rPr>
          <w:rFonts w:ascii="Times New Roman" w:hAnsi="Times New Roman"/>
          <w:sz w:val="28"/>
          <w:lang w:eastAsia="en-US"/>
        </w:rPr>
        <w:t xml:space="preserve"> </w:t>
      </w:r>
      <w:r w:rsidRPr="00CC268B">
        <w:rPr>
          <w:rFonts w:ascii="Times New Roman" w:hAnsi="Times New Roman"/>
          <w:i/>
          <w:sz w:val="28"/>
          <w:lang w:eastAsia="en-US"/>
        </w:rPr>
        <w:t>Решение задач с применением диаграмм Эйлера, дерева вероятностей, формулы Бернулли.</w:t>
      </w:r>
      <w:r w:rsidRPr="00CC268B">
        <w:rPr>
          <w:rFonts w:ascii="Times New Roman" w:hAnsi="Times New Roman"/>
          <w:sz w:val="28"/>
          <w:lang w:eastAsia="en-US"/>
        </w:rPr>
        <w:t xml:space="preserve"> 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>Условная вероятность.</w:t>
      </w: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 xml:space="preserve"> </w:t>
      </w: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 xml:space="preserve">Правило умножения вероятностей. Формула полной вероятности. 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>Дискретные случайные величины и распределения.</w:t>
      </w: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 xml:space="preserve"> </w:t>
      </w: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>Независимые случайные величины. Распределение суммы и произведения независимых случайных величин.</w:t>
      </w: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 xml:space="preserve"> 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>Математическое ожидание и дисперсия случайной величины.</w:t>
      </w:r>
      <w:r w:rsidRPr="00CC268B">
        <w:rPr>
          <w:rFonts w:ascii="Times New Roman" w:hAnsi="Times New Roman"/>
          <w:bCs/>
          <w:color w:val="000000"/>
          <w:sz w:val="28"/>
          <w:szCs w:val="28"/>
          <w:lang w:eastAsia="en-US"/>
        </w:rPr>
        <w:t xml:space="preserve"> </w:t>
      </w:r>
      <w:r w:rsidRPr="00CC268B">
        <w:rPr>
          <w:rFonts w:ascii="Times New Roman" w:hAnsi="Times New Roman"/>
          <w:bCs/>
          <w:i/>
          <w:color w:val="000000"/>
          <w:sz w:val="28"/>
          <w:szCs w:val="28"/>
          <w:lang w:eastAsia="en-US"/>
        </w:rPr>
        <w:t>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  <w:lang w:eastAsia="en-US"/>
        </w:rPr>
      </w:pPr>
      <w:r w:rsidRPr="00CC268B">
        <w:rPr>
          <w:rFonts w:ascii="Times New Roman" w:hAnsi="Times New Roman"/>
          <w:i/>
          <w:sz w:val="28"/>
          <w:szCs w:val="28"/>
          <w:lang w:eastAsia="en-US"/>
        </w:rPr>
        <w:t xml:space="preserve">Непрерывные случайные величины. Понятие о плотности вероятности. Равномерное распределение. 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  <w:lang w:eastAsia="en-US"/>
        </w:rPr>
      </w:pPr>
      <w:r w:rsidRPr="00CC268B">
        <w:rPr>
          <w:rFonts w:ascii="Times New Roman" w:hAnsi="Times New Roman"/>
          <w:i/>
          <w:sz w:val="28"/>
          <w:szCs w:val="28"/>
          <w:lang w:eastAsia="en-US"/>
        </w:rPr>
        <w:t xml:space="preserve">Показательное распределение, его параметры. 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lang w:eastAsia="en-US"/>
        </w:rPr>
      </w:pPr>
      <w:r w:rsidRPr="00CC268B">
        <w:rPr>
          <w:rFonts w:ascii="Times New Roman" w:hAnsi="Times New Roman"/>
          <w:i/>
          <w:sz w:val="28"/>
          <w:lang w:eastAsia="en-US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lang w:eastAsia="en-US"/>
        </w:rPr>
      </w:pPr>
      <w:r w:rsidRPr="00CC268B">
        <w:rPr>
          <w:rFonts w:ascii="Times New Roman" w:hAnsi="Times New Roman"/>
          <w:i/>
          <w:sz w:val="28"/>
          <w:lang w:eastAsia="en-US"/>
        </w:rPr>
        <w:t>Неравенство Чебышева. Теорема Бернулли</w:t>
      </w:r>
      <w:r w:rsidRPr="00CC268B">
        <w:rPr>
          <w:rFonts w:ascii="Times New Roman" w:hAnsi="Times New Roman"/>
          <w:sz w:val="28"/>
          <w:lang w:eastAsia="en-US"/>
        </w:rPr>
        <w:t xml:space="preserve">. </w:t>
      </w:r>
      <w:r w:rsidRPr="00CC268B">
        <w:rPr>
          <w:rFonts w:ascii="Times New Roman" w:hAnsi="Times New Roman"/>
          <w:i/>
          <w:sz w:val="28"/>
          <w:lang w:eastAsia="en-US"/>
        </w:rPr>
        <w:t>Закон больших чисел. Выборочный метод измерения вероятностей. Роль закона больших чисел в науке, природе и обществе.</w:t>
      </w:r>
    </w:p>
    <w:p w:rsidR="004E24FD" w:rsidRPr="00CC268B" w:rsidRDefault="004E24FD" w:rsidP="00CC268B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bCs/>
          <w:i/>
          <w:color w:val="000000"/>
          <w:sz w:val="28"/>
          <w:lang w:eastAsia="en-US"/>
        </w:rPr>
      </w:pPr>
      <w:r w:rsidRPr="00CC268B">
        <w:rPr>
          <w:rFonts w:ascii="Times New Roman" w:hAnsi="Times New Roman"/>
          <w:i/>
          <w:sz w:val="28"/>
          <w:lang w:eastAsia="en-US"/>
        </w:rPr>
        <w:t>Ковариация двух случайных величин. Понятие о коэффициенте корреляции.</w:t>
      </w:r>
      <w:r w:rsidRPr="00CC268B">
        <w:rPr>
          <w:rFonts w:ascii="Times New Roman" w:hAnsi="Times New Roman"/>
          <w:bCs/>
          <w:i/>
          <w:color w:val="000000"/>
          <w:sz w:val="28"/>
          <w:lang w:eastAsia="en-US"/>
        </w:rPr>
        <w:t xml:space="preserve"> Совместные наблюдения двух случайных величин.</w:t>
      </w:r>
      <w:r w:rsidRPr="00CC268B">
        <w:rPr>
          <w:rFonts w:ascii="Times New Roman" w:hAnsi="Times New Roman"/>
          <w:bCs/>
          <w:color w:val="000000"/>
          <w:sz w:val="28"/>
          <w:lang w:eastAsia="en-US"/>
        </w:rPr>
        <w:t xml:space="preserve"> </w:t>
      </w:r>
      <w:r w:rsidRPr="00CC268B">
        <w:rPr>
          <w:rFonts w:ascii="Times New Roman" w:hAnsi="Times New Roman"/>
          <w:bCs/>
          <w:i/>
          <w:color w:val="000000"/>
          <w:sz w:val="28"/>
          <w:lang w:eastAsia="en-US"/>
        </w:rPr>
        <w:t xml:space="preserve">Выборочный коэффициент корреляции. </w:t>
      </w:r>
    </w:p>
    <w:p w:rsidR="004E24FD" w:rsidRDefault="004E24FD">
      <w:pPr>
        <w:spacing w:before="360" w:line="720" w:lineRule="auto"/>
        <w:ind w:left="1066" w:hanging="357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br w:type="page"/>
      </w:r>
    </w:p>
    <w:p w:rsidR="004E24FD" w:rsidRDefault="004E24FD" w:rsidP="00CC268B"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Алгебра и начала математического анализа</w:t>
      </w:r>
    </w:p>
    <w:p w:rsidR="004E24FD" w:rsidRDefault="004E24FD" w:rsidP="00CC268B">
      <w:pPr>
        <w:jc w:val="center"/>
        <w:rPr>
          <w:rFonts w:ascii="Times New Roman" w:hAnsi="Times New Roman"/>
          <w:b/>
          <w:sz w:val="32"/>
          <w:szCs w:val="32"/>
        </w:rPr>
      </w:pPr>
      <w:r w:rsidRPr="00705B80">
        <w:rPr>
          <w:rFonts w:ascii="Times New Roman" w:hAnsi="Times New Roman"/>
          <w:b/>
          <w:sz w:val="32"/>
          <w:szCs w:val="32"/>
        </w:rPr>
        <w:t>Тематическое планирование</w:t>
      </w:r>
      <w:r>
        <w:rPr>
          <w:rFonts w:ascii="Times New Roman" w:hAnsi="Times New Roman"/>
          <w:b/>
          <w:sz w:val="32"/>
          <w:szCs w:val="32"/>
        </w:rPr>
        <w:t xml:space="preserve"> </w:t>
      </w:r>
    </w:p>
    <w:tbl>
      <w:tblPr>
        <w:tblW w:w="11126" w:type="dxa"/>
        <w:tblInd w:w="-11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617"/>
        <w:gridCol w:w="6295"/>
        <w:gridCol w:w="1800"/>
        <w:gridCol w:w="2414"/>
      </w:tblGrid>
      <w:tr w:rsidR="004E24FD" w:rsidRPr="00101F63" w:rsidTr="00CC268B">
        <w:trPr>
          <w:trHeight w:val="1501"/>
        </w:trPr>
        <w:tc>
          <w:tcPr>
            <w:tcW w:w="617" w:type="dxa"/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№</w:t>
            </w:r>
          </w:p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п/п</w:t>
            </w:r>
          </w:p>
        </w:tc>
        <w:tc>
          <w:tcPr>
            <w:tcW w:w="6295" w:type="dxa"/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Наименование раздела</w:t>
            </w:r>
          </w:p>
        </w:tc>
        <w:tc>
          <w:tcPr>
            <w:tcW w:w="1800" w:type="dxa"/>
            <w:tcBorders>
              <w:right w:val="single" w:sz="4" w:space="0" w:color="auto"/>
            </w:tcBorders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Количество часов в</w:t>
            </w:r>
          </w:p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примерной программе</w:t>
            </w: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Количество часов в</w:t>
            </w:r>
          </w:p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рабочей программе</w:t>
            </w:r>
          </w:p>
        </w:tc>
      </w:tr>
      <w:tr w:rsidR="004E24FD" w:rsidRPr="00101F63" w:rsidTr="00CC268B">
        <w:tc>
          <w:tcPr>
            <w:tcW w:w="617" w:type="dxa"/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295" w:type="dxa"/>
          </w:tcPr>
          <w:p w:rsidR="004E24FD" w:rsidRPr="00705B80" w:rsidRDefault="004E24FD" w:rsidP="00CC268B">
            <w:pPr>
              <w:pStyle w:val="ListParagraph"/>
              <w:numPr>
                <w:ilvl w:val="0"/>
                <w:numId w:val="13"/>
              </w:numPr>
              <w:autoSpaceDE w:val="0"/>
              <w:autoSpaceDN w:val="0"/>
              <w:jc w:val="center"/>
              <w:rPr>
                <w:b/>
                <w:sz w:val="28"/>
                <w:szCs w:val="28"/>
                <w:u w:val="single"/>
              </w:rPr>
            </w:pPr>
            <w:r w:rsidRPr="00705B80">
              <w:rPr>
                <w:b/>
                <w:sz w:val="28"/>
                <w:szCs w:val="28"/>
                <w:u w:val="single"/>
              </w:rPr>
              <w:t>класс</w:t>
            </w:r>
          </w:p>
        </w:tc>
        <w:tc>
          <w:tcPr>
            <w:tcW w:w="1800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14" w:type="dxa"/>
            <w:tcBorders>
              <w:top w:val="single" w:sz="4" w:space="0" w:color="auto"/>
            </w:tcBorders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E24FD" w:rsidRPr="00101F63" w:rsidTr="00CC268B">
        <w:tc>
          <w:tcPr>
            <w:tcW w:w="617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6295" w:type="dxa"/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Повторение</w:t>
            </w:r>
          </w:p>
        </w:tc>
        <w:tc>
          <w:tcPr>
            <w:tcW w:w="1800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--</w:t>
            </w:r>
          </w:p>
        </w:tc>
        <w:tc>
          <w:tcPr>
            <w:tcW w:w="2414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4E24FD" w:rsidRPr="00101F63" w:rsidTr="00CC268B">
        <w:tc>
          <w:tcPr>
            <w:tcW w:w="617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6295" w:type="dxa"/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Степень с действительным показателем</w:t>
            </w:r>
          </w:p>
        </w:tc>
        <w:tc>
          <w:tcPr>
            <w:tcW w:w="1800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2414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</w:tr>
      <w:tr w:rsidR="004E24FD" w:rsidRPr="00101F63" w:rsidTr="00CC268B">
        <w:tc>
          <w:tcPr>
            <w:tcW w:w="617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6295" w:type="dxa"/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Степенная функция</w:t>
            </w:r>
          </w:p>
        </w:tc>
        <w:tc>
          <w:tcPr>
            <w:tcW w:w="1800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2414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</w:tr>
      <w:tr w:rsidR="004E24FD" w:rsidRPr="00101F63" w:rsidTr="00CC268B">
        <w:tc>
          <w:tcPr>
            <w:tcW w:w="617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6295" w:type="dxa"/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Показательная функция</w:t>
            </w:r>
          </w:p>
        </w:tc>
        <w:tc>
          <w:tcPr>
            <w:tcW w:w="1800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2414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4E24FD" w:rsidRPr="00101F63" w:rsidTr="00CC268B">
        <w:tc>
          <w:tcPr>
            <w:tcW w:w="617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6295" w:type="dxa"/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Логарифмическая функция</w:t>
            </w:r>
          </w:p>
        </w:tc>
        <w:tc>
          <w:tcPr>
            <w:tcW w:w="1800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2414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</w:tr>
      <w:tr w:rsidR="004E24FD" w:rsidRPr="00101F63" w:rsidTr="00CC268B">
        <w:tc>
          <w:tcPr>
            <w:tcW w:w="617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6295" w:type="dxa"/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Тригонометрические формулы</w:t>
            </w:r>
          </w:p>
        </w:tc>
        <w:tc>
          <w:tcPr>
            <w:tcW w:w="1800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2414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</w:tr>
      <w:tr w:rsidR="004E24FD" w:rsidRPr="00101F63" w:rsidTr="00CC268B">
        <w:tc>
          <w:tcPr>
            <w:tcW w:w="617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6295" w:type="dxa"/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Тригонометрические уравнения</w:t>
            </w:r>
          </w:p>
        </w:tc>
        <w:tc>
          <w:tcPr>
            <w:tcW w:w="1800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2414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</w:tr>
      <w:tr w:rsidR="004E24FD" w:rsidRPr="00101F63" w:rsidTr="00CC268B">
        <w:tc>
          <w:tcPr>
            <w:tcW w:w="617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8.</w:t>
            </w:r>
          </w:p>
        </w:tc>
        <w:tc>
          <w:tcPr>
            <w:tcW w:w="6295" w:type="dxa"/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Повторение</w:t>
            </w:r>
          </w:p>
        </w:tc>
        <w:tc>
          <w:tcPr>
            <w:tcW w:w="1800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414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4E24FD" w:rsidRPr="00101F63" w:rsidTr="00CC268B">
        <w:tc>
          <w:tcPr>
            <w:tcW w:w="617" w:type="dxa"/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295" w:type="dxa"/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Итого за год</w:t>
            </w:r>
          </w:p>
        </w:tc>
        <w:tc>
          <w:tcPr>
            <w:tcW w:w="1800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85</w:t>
            </w:r>
          </w:p>
        </w:tc>
        <w:tc>
          <w:tcPr>
            <w:tcW w:w="2414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02</w:t>
            </w:r>
          </w:p>
        </w:tc>
      </w:tr>
      <w:tr w:rsidR="004E24FD" w:rsidRPr="00101F63" w:rsidTr="00CC268B">
        <w:tc>
          <w:tcPr>
            <w:tcW w:w="617" w:type="dxa"/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6295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11 класс</w:t>
            </w:r>
          </w:p>
        </w:tc>
        <w:tc>
          <w:tcPr>
            <w:tcW w:w="1800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414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4E24FD" w:rsidRPr="00101F63" w:rsidTr="00CC268B">
        <w:tc>
          <w:tcPr>
            <w:tcW w:w="617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6295" w:type="dxa"/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Тригонометрические функции</w:t>
            </w:r>
          </w:p>
        </w:tc>
        <w:tc>
          <w:tcPr>
            <w:tcW w:w="1800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2414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</w:tr>
      <w:tr w:rsidR="004E24FD" w:rsidRPr="00101F63" w:rsidTr="00CC268B">
        <w:tc>
          <w:tcPr>
            <w:tcW w:w="617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6295" w:type="dxa"/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Производная и её геометрический смысл</w:t>
            </w:r>
          </w:p>
        </w:tc>
        <w:tc>
          <w:tcPr>
            <w:tcW w:w="1800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2414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</w:tr>
      <w:tr w:rsidR="004E24FD" w:rsidRPr="00101F63" w:rsidTr="00CC268B">
        <w:tc>
          <w:tcPr>
            <w:tcW w:w="617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6295" w:type="dxa"/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Применение производной к исследованию функции</w:t>
            </w:r>
          </w:p>
        </w:tc>
        <w:tc>
          <w:tcPr>
            <w:tcW w:w="1800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2414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</w:tr>
      <w:tr w:rsidR="004E24FD" w:rsidRPr="00101F63" w:rsidTr="00CC268B">
        <w:tc>
          <w:tcPr>
            <w:tcW w:w="617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6295" w:type="dxa"/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Производная и интеграл</w:t>
            </w:r>
          </w:p>
        </w:tc>
        <w:tc>
          <w:tcPr>
            <w:tcW w:w="1800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2414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4E24FD" w:rsidRPr="00101F63" w:rsidTr="00CC268B">
        <w:tc>
          <w:tcPr>
            <w:tcW w:w="617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6295" w:type="dxa"/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Комбинаторика</w:t>
            </w:r>
          </w:p>
        </w:tc>
        <w:tc>
          <w:tcPr>
            <w:tcW w:w="1800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2414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4E24FD" w:rsidRPr="00101F63" w:rsidTr="00CC268B">
        <w:tc>
          <w:tcPr>
            <w:tcW w:w="617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6295" w:type="dxa"/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Элементы теории вероятностей</w:t>
            </w:r>
          </w:p>
        </w:tc>
        <w:tc>
          <w:tcPr>
            <w:tcW w:w="1800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414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4E24FD" w:rsidRPr="00101F63" w:rsidTr="00CC268B">
        <w:tc>
          <w:tcPr>
            <w:tcW w:w="617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6295" w:type="dxa"/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Уравнения и неравенства  с двумя переменными</w:t>
            </w:r>
          </w:p>
        </w:tc>
        <w:tc>
          <w:tcPr>
            <w:tcW w:w="1800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414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4E24FD" w:rsidRPr="00101F63" w:rsidTr="00CC268B">
        <w:tc>
          <w:tcPr>
            <w:tcW w:w="617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8.</w:t>
            </w:r>
          </w:p>
        </w:tc>
        <w:tc>
          <w:tcPr>
            <w:tcW w:w="6295" w:type="dxa"/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Итоговое повторение</w:t>
            </w:r>
          </w:p>
        </w:tc>
        <w:tc>
          <w:tcPr>
            <w:tcW w:w="1800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2414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</w:tr>
      <w:tr w:rsidR="004E24FD" w:rsidRPr="00101F63" w:rsidTr="00CC268B">
        <w:tc>
          <w:tcPr>
            <w:tcW w:w="617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6295" w:type="dxa"/>
          </w:tcPr>
          <w:p w:rsidR="004E24FD" w:rsidRPr="00101F63" w:rsidRDefault="004E24FD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Итого за год</w:t>
            </w:r>
          </w:p>
        </w:tc>
        <w:tc>
          <w:tcPr>
            <w:tcW w:w="1800" w:type="dxa"/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02</w:t>
            </w:r>
          </w:p>
        </w:tc>
        <w:tc>
          <w:tcPr>
            <w:tcW w:w="2414" w:type="dxa"/>
            <w:tcBorders>
              <w:bottom w:val="single" w:sz="4" w:space="0" w:color="auto"/>
            </w:tcBorders>
          </w:tcPr>
          <w:p w:rsidR="004E24FD" w:rsidRPr="00101F63" w:rsidRDefault="004E24FD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02</w:t>
            </w:r>
          </w:p>
        </w:tc>
      </w:tr>
    </w:tbl>
    <w:p w:rsidR="004E24FD" w:rsidRPr="00CC268B" w:rsidRDefault="004E24FD" w:rsidP="00CC268B">
      <w:pPr>
        <w:suppressAutoHyphens/>
        <w:spacing w:after="0" w:line="360" w:lineRule="auto"/>
        <w:ind w:firstLine="284"/>
        <w:rPr>
          <w:rFonts w:ascii="Times New Roman" w:hAnsi="Times New Roman"/>
          <w:sz w:val="28"/>
          <w:u w:color="000000"/>
        </w:rPr>
      </w:pPr>
    </w:p>
    <w:p w:rsidR="004E24FD" w:rsidRPr="00CC268B" w:rsidRDefault="004E24FD" w:rsidP="00CC268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CC268B">
        <w:rPr>
          <w:rFonts w:ascii="Times New Roman" w:hAnsi="Times New Roman"/>
          <w:b/>
          <w:sz w:val="32"/>
          <w:szCs w:val="32"/>
        </w:rPr>
        <w:t>Геометрия</w:t>
      </w:r>
    </w:p>
    <w:p w:rsidR="004E24FD" w:rsidRPr="00CC268B" w:rsidRDefault="004E24FD" w:rsidP="00CC268B">
      <w:pPr>
        <w:widowControl w:val="0"/>
        <w:shd w:val="clear" w:color="auto" w:fill="FFFFFF"/>
        <w:autoSpaceDE w:val="0"/>
        <w:autoSpaceDN w:val="0"/>
        <w:adjustRightInd w:val="0"/>
        <w:spacing w:after="350" w:line="240" w:lineRule="auto"/>
        <w:ind w:left="3173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4E24FD" w:rsidRPr="00CC268B" w:rsidRDefault="004E24FD" w:rsidP="00CC268B">
      <w:pPr>
        <w:widowControl w:val="0"/>
        <w:shd w:val="clear" w:color="auto" w:fill="FFFFFF"/>
        <w:autoSpaceDE w:val="0"/>
        <w:autoSpaceDN w:val="0"/>
        <w:adjustRightInd w:val="0"/>
        <w:spacing w:after="350" w:line="240" w:lineRule="auto"/>
        <w:ind w:left="3173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CC268B">
        <w:rPr>
          <w:rFonts w:ascii="Times New Roman" w:hAnsi="Times New Roman"/>
          <w:b/>
          <w:bCs/>
          <w:color w:val="000000"/>
          <w:sz w:val="28"/>
          <w:szCs w:val="28"/>
        </w:rPr>
        <w:t>Тематическое планирование</w:t>
      </w:r>
    </w:p>
    <w:p w:rsidR="004E24FD" w:rsidRPr="00CC268B" w:rsidRDefault="004E24FD" w:rsidP="00CC268B">
      <w:pPr>
        <w:widowControl w:val="0"/>
        <w:shd w:val="clear" w:color="auto" w:fill="FFFFFF"/>
        <w:autoSpaceDE w:val="0"/>
        <w:autoSpaceDN w:val="0"/>
        <w:adjustRightInd w:val="0"/>
        <w:spacing w:after="350" w:line="240" w:lineRule="auto"/>
        <w:ind w:left="3173"/>
        <w:rPr>
          <w:rFonts w:ascii="Times New Roman" w:hAnsi="Times New Roman"/>
          <w:sz w:val="28"/>
          <w:szCs w:val="28"/>
        </w:rPr>
      </w:pPr>
    </w:p>
    <w:tbl>
      <w:tblPr>
        <w:tblW w:w="9573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970"/>
        <w:gridCol w:w="5693"/>
        <w:gridCol w:w="1987"/>
        <w:gridCol w:w="923"/>
      </w:tblGrid>
      <w:tr w:rsidR="004E24FD" w:rsidRPr="00CC268B" w:rsidTr="006D21B9">
        <w:trPr>
          <w:trHeight w:hRule="exact" w:val="768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№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Тема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331" w:lineRule="exact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Контрольные работы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331" w:lineRule="exac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322" w:lineRule="exact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Всего часов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322" w:lineRule="exact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E24FD" w:rsidRPr="00CC268B" w:rsidTr="006D21B9">
        <w:trPr>
          <w:trHeight w:val="653"/>
        </w:trPr>
        <w:tc>
          <w:tcPr>
            <w:tcW w:w="9573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C268B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0 класс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E24FD" w:rsidRPr="00CC268B" w:rsidTr="006D21B9">
        <w:trPr>
          <w:trHeight w:hRule="exact" w:val="662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326" w:lineRule="exact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Введение. Аксиомы стереометрии и следствия из них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326" w:lineRule="exac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3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E24FD" w:rsidRPr="00CC268B" w:rsidTr="006D21B9">
        <w:trPr>
          <w:trHeight w:hRule="exact" w:val="33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Параллельность прямых и плоскостей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№</w:t>
            </w: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1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sz w:val="24"/>
                <w:szCs w:val="24"/>
                <w:lang w:val="en-US"/>
              </w:rPr>
              <w:t>20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E24FD" w:rsidRPr="00CC268B" w:rsidTr="006D21B9">
        <w:trPr>
          <w:trHeight w:hRule="exact" w:val="32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3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Перпендикулярность прямых и плоскостей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№</w:t>
            </w: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8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E24FD" w:rsidRPr="00CC268B" w:rsidTr="006D21B9">
        <w:trPr>
          <w:trHeight w:hRule="exact" w:val="32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4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Многогранники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№</w:t>
            </w: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3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9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E24FD" w:rsidRPr="00CC268B" w:rsidTr="006D21B9">
        <w:trPr>
          <w:trHeight w:hRule="exact" w:val="33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5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Повторение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E24FD" w:rsidRPr="00CC268B" w:rsidTr="006D21B9">
        <w:trPr>
          <w:trHeight w:val="326"/>
        </w:trPr>
        <w:tc>
          <w:tcPr>
            <w:tcW w:w="9573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Всего         68 часов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E24FD" w:rsidRPr="00CC268B" w:rsidTr="006D21B9">
        <w:trPr>
          <w:trHeight w:hRule="exact" w:val="1075"/>
        </w:trPr>
        <w:tc>
          <w:tcPr>
            <w:tcW w:w="9573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1 класс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E24FD" w:rsidRPr="00CC268B" w:rsidTr="006D21B9">
        <w:trPr>
          <w:trHeight w:hRule="exact" w:val="33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1</w:t>
            </w: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Векторы в пространстве</w:t>
            </w: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6</w:t>
            </w:r>
          </w:p>
        </w:tc>
      </w:tr>
      <w:tr w:rsidR="004E24FD" w:rsidRPr="00CC268B" w:rsidTr="006D21B9">
        <w:trPr>
          <w:trHeight w:hRule="exact" w:val="33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2.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Метод координат в пространстве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№1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14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E24FD" w:rsidRPr="00CC268B" w:rsidTr="006D21B9">
        <w:trPr>
          <w:trHeight w:hRule="exact" w:val="33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3.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Цилиндр, конус, шар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№2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18</w:t>
            </w:r>
          </w:p>
        </w:tc>
      </w:tr>
      <w:tr w:rsidR="004E24FD" w:rsidRPr="00CC268B" w:rsidTr="006D21B9">
        <w:trPr>
          <w:trHeight w:hRule="exact" w:val="33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4.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Объемы тел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№ 3</w:t>
            </w: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E24FD" w:rsidRPr="00CC268B" w:rsidTr="006D21B9">
        <w:trPr>
          <w:trHeight w:hRule="exact" w:val="32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5.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Повторение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10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E24FD" w:rsidRPr="00CC268B" w:rsidTr="006D21B9">
        <w:trPr>
          <w:trHeight w:val="355"/>
        </w:trPr>
        <w:tc>
          <w:tcPr>
            <w:tcW w:w="9573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Всего        68 часов</w:t>
            </w:r>
          </w:p>
          <w:p w:rsidR="004E24FD" w:rsidRPr="00CC268B" w:rsidRDefault="004E24FD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E24FD" w:rsidRPr="00CC268B" w:rsidRDefault="004E24FD" w:rsidP="00CC268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</w:rPr>
      </w:pPr>
    </w:p>
    <w:p w:rsidR="004E24FD" w:rsidRDefault="004E24FD">
      <w:pPr>
        <w:spacing w:before="360" w:line="720" w:lineRule="auto"/>
        <w:ind w:left="1066" w:hanging="3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tbl>
      <w:tblPr>
        <w:tblW w:w="10571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277"/>
        <w:gridCol w:w="4961"/>
        <w:gridCol w:w="1093"/>
        <w:gridCol w:w="3240"/>
      </w:tblGrid>
      <w:tr w:rsidR="004E24FD" w:rsidRPr="00F22EDF" w:rsidTr="006D21B9">
        <w:trPr>
          <w:gridAfter w:val="1"/>
          <w:wAfter w:w="3240" w:type="dxa"/>
          <w:trHeight w:val="593"/>
        </w:trPr>
        <w:tc>
          <w:tcPr>
            <w:tcW w:w="1277" w:type="dxa"/>
            <w:vMerge w:val="restart"/>
            <w:vAlign w:val="center"/>
          </w:tcPr>
          <w:p w:rsidR="004E24FD" w:rsidRPr="00447D9E" w:rsidRDefault="004E24FD" w:rsidP="006D21B9">
            <w:pPr>
              <w:jc w:val="center"/>
              <w:rPr>
                <w:b/>
                <w:sz w:val="28"/>
              </w:rPr>
            </w:pPr>
            <w:r w:rsidRPr="00447D9E">
              <w:rPr>
                <w:b/>
                <w:sz w:val="28"/>
              </w:rPr>
              <w:t>№</w:t>
            </w:r>
          </w:p>
          <w:p w:rsidR="004E24FD" w:rsidRPr="00447D9E" w:rsidRDefault="004E24FD" w:rsidP="006D21B9">
            <w:pPr>
              <w:jc w:val="center"/>
              <w:rPr>
                <w:b/>
                <w:sz w:val="28"/>
              </w:rPr>
            </w:pPr>
            <w:r w:rsidRPr="00447D9E">
              <w:rPr>
                <w:b/>
                <w:sz w:val="28"/>
              </w:rPr>
              <w:t>п/п</w:t>
            </w:r>
          </w:p>
        </w:tc>
        <w:tc>
          <w:tcPr>
            <w:tcW w:w="4961" w:type="dxa"/>
            <w:vMerge w:val="restart"/>
            <w:vAlign w:val="center"/>
          </w:tcPr>
          <w:p w:rsidR="004E24FD" w:rsidRPr="00447D9E" w:rsidRDefault="004E24FD" w:rsidP="006D21B9">
            <w:pPr>
              <w:jc w:val="center"/>
              <w:rPr>
                <w:b/>
                <w:sz w:val="28"/>
              </w:rPr>
            </w:pPr>
          </w:p>
          <w:p w:rsidR="004E24FD" w:rsidRPr="00447D9E" w:rsidRDefault="004E24FD" w:rsidP="006D21B9">
            <w:pPr>
              <w:jc w:val="center"/>
              <w:rPr>
                <w:b/>
                <w:sz w:val="28"/>
              </w:rPr>
            </w:pPr>
            <w:r w:rsidRPr="00447D9E">
              <w:rPr>
                <w:b/>
                <w:sz w:val="28"/>
              </w:rPr>
              <w:t>Наименование разделов и</w:t>
            </w:r>
          </w:p>
          <w:p w:rsidR="004E24FD" w:rsidRPr="00447D9E" w:rsidRDefault="004E24FD" w:rsidP="006D21B9">
            <w:pPr>
              <w:jc w:val="center"/>
              <w:rPr>
                <w:b/>
                <w:sz w:val="28"/>
              </w:rPr>
            </w:pPr>
            <w:r w:rsidRPr="00447D9E">
              <w:rPr>
                <w:b/>
                <w:sz w:val="28"/>
              </w:rPr>
              <w:t>тем уроков</w:t>
            </w:r>
          </w:p>
        </w:tc>
        <w:tc>
          <w:tcPr>
            <w:tcW w:w="1093" w:type="dxa"/>
            <w:vMerge w:val="restart"/>
            <w:vAlign w:val="center"/>
          </w:tcPr>
          <w:p w:rsidR="004E24FD" w:rsidRPr="00447D9E" w:rsidRDefault="004E24FD" w:rsidP="006D21B9">
            <w:pPr>
              <w:jc w:val="center"/>
              <w:rPr>
                <w:b/>
                <w:sz w:val="28"/>
              </w:rPr>
            </w:pPr>
          </w:p>
          <w:p w:rsidR="004E24FD" w:rsidRPr="00447D9E" w:rsidRDefault="004E24FD" w:rsidP="006D21B9">
            <w:pPr>
              <w:ind w:left="-95"/>
              <w:jc w:val="center"/>
              <w:rPr>
                <w:b/>
                <w:sz w:val="28"/>
              </w:rPr>
            </w:pPr>
            <w:r w:rsidRPr="00447D9E">
              <w:rPr>
                <w:b/>
                <w:sz w:val="28"/>
              </w:rPr>
              <w:t>Кол</w:t>
            </w:r>
            <w:r>
              <w:rPr>
                <w:b/>
                <w:sz w:val="28"/>
              </w:rPr>
              <w:t>-</w:t>
            </w:r>
            <w:r w:rsidRPr="00447D9E">
              <w:rPr>
                <w:b/>
                <w:sz w:val="28"/>
              </w:rPr>
              <w:t>во часов</w:t>
            </w:r>
          </w:p>
        </w:tc>
      </w:tr>
      <w:tr w:rsidR="004E24FD" w:rsidRPr="00F22EDF" w:rsidTr="006D21B9">
        <w:trPr>
          <w:trHeight w:val="360"/>
        </w:trPr>
        <w:tc>
          <w:tcPr>
            <w:tcW w:w="1277" w:type="dxa"/>
            <w:vMerge/>
            <w:vAlign w:val="center"/>
          </w:tcPr>
          <w:p w:rsidR="004E24FD" w:rsidRPr="00447D9E" w:rsidRDefault="004E24FD" w:rsidP="006D21B9">
            <w:pPr>
              <w:jc w:val="center"/>
              <w:rPr>
                <w:b/>
                <w:sz w:val="28"/>
              </w:rPr>
            </w:pPr>
          </w:p>
        </w:tc>
        <w:tc>
          <w:tcPr>
            <w:tcW w:w="4961" w:type="dxa"/>
            <w:vMerge/>
            <w:vAlign w:val="center"/>
          </w:tcPr>
          <w:p w:rsidR="004E24FD" w:rsidRPr="00447D9E" w:rsidRDefault="004E24FD" w:rsidP="006D21B9">
            <w:pPr>
              <w:jc w:val="center"/>
              <w:rPr>
                <w:b/>
                <w:sz w:val="28"/>
              </w:rPr>
            </w:pPr>
          </w:p>
        </w:tc>
        <w:tc>
          <w:tcPr>
            <w:tcW w:w="1093" w:type="dxa"/>
            <w:vMerge/>
            <w:vAlign w:val="center"/>
          </w:tcPr>
          <w:p w:rsidR="004E24FD" w:rsidRPr="00447D9E" w:rsidRDefault="004E24FD" w:rsidP="006D21B9">
            <w:pPr>
              <w:jc w:val="center"/>
              <w:rPr>
                <w:b/>
                <w:sz w:val="28"/>
              </w:rPr>
            </w:pPr>
          </w:p>
        </w:tc>
        <w:tc>
          <w:tcPr>
            <w:tcW w:w="3240" w:type="dxa"/>
            <w:vAlign w:val="center"/>
          </w:tcPr>
          <w:p w:rsidR="004E24FD" w:rsidRPr="00447D9E" w:rsidRDefault="004E24FD" w:rsidP="006D21B9">
            <w:pPr>
              <w:jc w:val="center"/>
              <w:rPr>
                <w:b/>
                <w:sz w:val="28"/>
              </w:rPr>
            </w:pPr>
            <w:r w:rsidRPr="00447D9E">
              <w:rPr>
                <w:b/>
                <w:sz w:val="28"/>
              </w:rPr>
              <w:t>Формы</w:t>
            </w:r>
          </w:p>
          <w:p w:rsidR="004E24FD" w:rsidRDefault="004E24FD" w:rsidP="006D21B9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к</w:t>
            </w:r>
            <w:r w:rsidRPr="00447D9E">
              <w:rPr>
                <w:b/>
                <w:sz w:val="28"/>
              </w:rPr>
              <w:t>онтроля</w:t>
            </w:r>
          </w:p>
          <w:p w:rsidR="004E24FD" w:rsidRPr="00447D9E" w:rsidRDefault="004E24FD" w:rsidP="006D21B9">
            <w:pPr>
              <w:jc w:val="center"/>
              <w:rPr>
                <w:b/>
                <w:sz w:val="28"/>
              </w:rPr>
            </w:pPr>
          </w:p>
        </w:tc>
      </w:tr>
      <w:tr w:rsidR="004E24FD" w:rsidTr="006D21B9">
        <w:trPr>
          <w:trHeight w:val="293"/>
        </w:trPr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 xml:space="preserve">Повторение курса алгебры за </w:t>
            </w:r>
          </w:p>
          <w:p w:rsidR="004E24FD" w:rsidRPr="00447D9E" w:rsidRDefault="004E24FD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7-9 класс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4E24FD" w:rsidRPr="00C83421" w:rsidTr="006D21B9">
        <w:trPr>
          <w:trHeight w:val="359"/>
        </w:trPr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.1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Алгебраические выражения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Default="004E24FD" w:rsidP="006D21B9">
            <w:pPr>
              <w:rPr>
                <w:sz w:val="28"/>
                <w:szCs w:val="28"/>
              </w:rPr>
            </w:pPr>
            <w:hyperlink r:id="rId15" w:history="1">
              <w:r w:rsidRPr="006A2B06">
                <w:rPr>
                  <w:rStyle w:val="Hyperlink"/>
                  <w:sz w:val="28"/>
                  <w:szCs w:val="28"/>
                </w:rPr>
                <w:t>https://resh.edu.ru/subject/lesson/1209/</w:t>
              </w:r>
            </w:hyperlink>
          </w:p>
          <w:p w:rsidR="004E24FD" w:rsidRPr="006A2B06" w:rsidRDefault="004E24FD" w:rsidP="006D21B9">
            <w:pPr>
              <w:rPr>
                <w:sz w:val="28"/>
                <w:szCs w:val="28"/>
              </w:rPr>
            </w:pPr>
            <w:hyperlink r:id="rId16" w:history="1">
              <w:r w:rsidRPr="006A2B06">
                <w:rPr>
                  <w:rStyle w:val="Hyperlink"/>
                  <w:sz w:val="28"/>
                  <w:szCs w:val="28"/>
                </w:rPr>
                <w:t>https://resh.edu.ru/subject/lesson/1244/</w:t>
              </w:r>
            </w:hyperlink>
          </w:p>
        </w:tc>
      </w:tr>
      <w:tr w:rsidR="004E24FD" w:rsidRPr="00C83421" w:rsidTr="006D21B9">
        <w:trPr>
          <w:trHeight w:val="359"/>
        </w:trPr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.2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Линейные уравнения и системы уравнений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6A2B06" w:rsidRDefault="004E24FD" w:rsidP="006D21B9">
            <w:pPr>
              <w:rPr>
                <w:sz w:val="28"/>
                <w:szCs w:val="28"/>
              </w:rPr>
            </w:pPr>
            <w:hyperlink r:id="rId17" w:history="1">
              <w:r w:rsidRPr="006A2B06">
                <w:rPr>
                  <w:rStyle w:val="Hyperlink"/>
                  <w:sz w:val="28"/>
                  <w:szCs w:val="28"/>
                </w:rPr>
                <w:t>https://resh.edu.ru/subject/lesson/1333/</w:t>
              </w:r>
            </w:hyperlink>
          </w:p>
        </w:tc>
      </w:tr>
      <w:tr w:rsidR="004E24FD" w:rsidRPr="00C83421" w:rsidTr="006D21B9">
        <w:trPr>
          <w:trHeight w:val="359"/>
        </w:trPr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.3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Числовые неравенства и неравенства первой степени с одним неизвестным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C83421" w:rsidTr="006D21B9">
        <w:trPr>
          <w:trHeight w:val="359"/>
        </w:trPr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.4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вадратные корни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C83421" w:rsidTr="006D21B9">
        <w:trPr>
          <w:trHeight w:val="359"/>
        </w:trPr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.5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вадратные уравнения и неравенства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6A2B06" w:rsidRDefault="004E24FD" w:rsidP="006D21B9">
            <w:pPr>
              <w:rPr>
                <w:sz w:val="28"/>
                <w:szCs w:val="28"/>
              </w:rPr>
            </w:pPr>
            <w:hyperlink r:id="rId18" w:history="1">
              <w:r w:rsidRPr="006A2B06">
                <w:rPr>
                  <w:rStyle w:val="Hyperlink"/>
                  <w:sz w:val="28"/>
                  <w:szCs w:val="28"/>
                </w:rPr>
                <w:t>https://resh.edu.ru/subject/lesson/1973/start/</w:t>
              </w:r>
            </w:hyperlink>
          </w:p>
        </w:tc>
      </w:tr>
      <w:tr w:rsidR="004E24FD" w:rsidRPr="00C83421" w:rsidTr="006D21B9">
        <w:trPr>
          <w:trHeight w:val="359"/>
        </w:trPr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.6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войства и графики функций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6A2B06" w:rsidRDefault="004E24FD" w:rsidP="006D21B9">
            <w:pPr>
              <w:rPr>
                <w:sz w:val="28"/>
                <w:szCs w:val="28"/>
              </w:rPr>
            </w:pPr>
            <w:hyperlink r:id="rId19" w:history="1">
              <w:r w:rsidRPr="006A2B06">
                <w:rPr>
                  <w:rStyle w:val="Hyperlink"/>
                  <w:sz w:val="28"/>
                  <w:szCs w:val="28"/>
                </w:rPr>
                <w:t>https://resh.edu.ru/subject/lesson/1559/start/</w:t>
              </w:r>
            </w:hyperlink>
          </w:p>
        </w:tc>
      </w:tr>
      <w:tr w:rsidR="004E24FD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b/>
                <w:sz w:val="32"/>
                <w:szCs w:val="32"/>
              </w:rPr>
            </w:pPr>
            <w:r w:rsidRPr="00447D9E">
              <w:rPr>
                <w:b/>
                <w:sz w:val="32"/>
                <w:szCs w:val="32"/>
              </w:rPr>
              <w:t>2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Глава IV Степень с действительным показателем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rPr>
                <w:sz w:val="32"/>
                <w:szCs w:val="32"/>
              </w:rPr>
            </w:pPr>
          </w:p>
        </w:tc>
      </w:tr>
      <w:tr w:rsidR="004E24FD" w:rsidRPr="004B2A68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1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Действительные числа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6A2B06" w:rsidRDefault="004E24FD" w:rsidP="006D21B9">
            <w:pPr>
              <w:rPr>
                <w:sz w:val="28"/>
                <w:szCs w:val="28"/>
              </w:rPr>
            </w:pPr>
            <w:hyperlink r:id="rId20" w:history="1">
              <w:r w:rsidRPr="006A2B06">
                <w:rPr>
                  <w:rStyle w:val="Hyperlink"/>
                  <w:sz w:val="28"/>
                  <w:szCs w:val="28"/>
                </w:rPr>
                <w:t>https://resh.edu.ru/subject/lesson/4730/start/149073/</w:t>
              </w:r>
            </w:hyperlink>
          </w:p>
        </w:tc>
      </w:tr>
      <w:tr w:rsidR="004E24FD" w:rsidRPr="004B2A68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2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Бесконечно убывающая геометрическая прогрессия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B2A68" w:rsidRDefault="004E24FD" w:rsidP="006D21B9"/>
        </w:tc>
      </w:tr>
      <w:tr w:rsidR="004E24FD" w:rsidRPr="004B2A68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3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Формула суммы бесконечно убывающей геометрической прогрессии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B2A68" w:rsidRDefault="004E24FD" w:rsidP="006D21B9"/>
        </w:tc>
      </w:tr>
      <w:tr w:rsidR="004E24FD" w:rsidRPr="004B2A68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4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Арифметический корень натуральной степени. Свойства арифметического корня натуральной степени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6A2B06" w:rsidRDefault="004E24FD" w:rsidP="006D21B9">
            <w:pPr>
              <w:rPr>
                <w:sz w:val="28"/>
                <w:szCs w:val="28"/>
              </w:rPr>
            </w:pPr>
            <w:hyperlink r:id="rId21" w:history="1">
              <w:r w:rsidRPr="006A2B06">
                <w:rPr>
                  <w:rStyle w:val="Hyperlink"/>
                  <w:sz w:val="28"/>
                  <w:szCs w:val="28"/>
                </w:rPr>
                <w:t>https://resh.edu.ru/subject/lesson/5498/start/272542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5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Вычисление  арифметических корней натуральной степени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6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прощение выражений, содержащих арифметический корень натуральной степени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7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тепень с рациональным показателем. Свойства степени с рациональным показателем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6A2B06" w:rsidRDefault="004E24FD" w:rsidP="006D21B9">
            <w:pPr>
              <w:rPr>
                <w:sz w:val="28"/>
                <w:szCs w:val="28"/>
              </w:rPr>
            </w:pPr>
            <w:hyperlink r:id="rId22" w:history="1">
              <w:r w:rsidRPr="00703042">
                <w:rPr>
                  <w:rStyle w:val="Hyperlink"/>
                  <w:sz w:val="28"/>
                  <w:szCs w:val="28"/>
                </w:rPr>
                <w:t>https://resh.edu.ru/subject/lesson/4729/start/159013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8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тепень с действительным показателем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9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прощение выражений, содержащих степень с действительным показателем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10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рок обобщения и систематизации знаний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11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онтрольная работа № 1 по теме: «Степень с действительным показателем»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Р № 1</w:t>
            </w: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Глава V. Степенная функция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 xml:space="preserve">13 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1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тепенная функция, её свойства и  график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703042" w:rsidRDefault="004E24FD" w:rsidP="006D21B9">
            <w:pPr>
              <w:rPr>
                <w:sz w:val="28"/>
                <w:szCs w:val="28"/>
              </w:rPr>
            </w:pPr>
            <w:hyperlink r:id="rId23" w:history="1">
              <w:r w:rsidRPr="00703042">
                <w:rPr>
                  <w:rStyle w:val="Hyperlink"/>
                  <w:sz w:val="28"/>
                  <w:szCs w:val="28"/>
                </w:rPr>
                <w:t>https://resh.edu.ru/subject/lesson/5540/start/159045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2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строение графиков степенных функций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3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равнение значений выражений, содержащих степень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4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Взаимно обратные функции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5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ложные функции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6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Дробно-линейная функция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7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авносильные уравнения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8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авносильные неравенства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703042" w:rsidRDefault="004E24FD" w:rsidP="006D21B9">
            <w:pPr>
              <w:rPr>
                <w:sz w:val="28"/>
                <w:szCs w:val="28"/>
              </w:rPr>
            </w:pPr>
            <w:hyperlink r:id="rId24" w:history="1">
              <w:r w:rsidRPr="00703042">
                <w:rPr>
                  <w:rStyle w:val="Hyperlink"/>
                  <w:sz w:val="28"/>
                  <w:szCs w:val="28"/>
                </w:rPr>
                <w:t>https://resh.edu.ru/subject/lesson/3798/start/159138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9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Иррациональные уравнения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10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иррациональных уравнений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11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 xml:space="preserve">Иррациональные неравенства. 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703042" w:rsidRDefault="004E24FD" w:rsidP="006D21B9">
            <w:pPr>
              <w:rPr>
                <w:sz w:val="28"/>
                <w:szCs w:val="28"/>
              </w:rPr>
            </w:pPr>
            <w:hyperlink r:id="rId25" w:history="1">
              <w:r w:rsidRPr="00703042">
                <w:rPr>
                  <w:rStyle w:val="Hyperlink"/>
                  <w:sz w:val="28"/>
                  <w:szCs w:val="28"/>
                </w:rPr>
                <w:t>https://resh.edu.ru/subject/lesson/5569/start/159263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12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рок обобщения и систематизации знаний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13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онтрольная работа № 2 по теме: «Степенная функция»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Р № 2</w:t>
            </w: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Глава VI. Показательная функция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1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казательная функция, её свойства и график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703042" w:rsidRDefault="004E24FD" w:rsidP="006D21B9">
            <w:pPr>
              <w:rPr>
                <w:sz w:val="28"/>
                <w:szCs w:val="28"/>
              </w:rPr>
            </w:pPr>
            <w:hyperlink r:id="rId26" w:history="1">
              <w:r w:rsidRPr="00703042">
                <w:rPr>
                  <w:rStyle w:val="Hyperlink"/>
                  <w:sz w:val="28"/>
                  <w:szCs w:val="28"/>
                </w:rPr>
                <w:t>https://resh.edu.ru/subject/lesson/3841/start/225573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2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строение графика показательной функции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3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казательные уравнения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4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 показательных уравнений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703042" w:rsidRDefault="004E24FD" w:rsidP="006D21B9">
            <w:pPr>
              <w:rPr>
                <w:sz w:val="28"/>
                <w:szCs w:val="28"/>
              </w:rPr>
            </w:pPr>
            <w:hyperlink r:id="rId27" w:history="1">
              <w:r w:rsidRPr="00703042">
                <w:rPr>
                  <w:rStyle w:val="Hyperlink"/>
                  <w:sz w:val="28"/>
                  <w:szCs w:val="28"/>
                </w:rPr>
                <w:t>https://resh.edu.ru/subject/lesson/5627/start/159321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5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казательные неравенства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6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 показательных неравенств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7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истемы показательных уравнений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8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истемы показательных неравенств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703042" w:rsidRDefault="004E24FD" w:rsidP="006D21B9">
            <w:pPr>
              <w:rPr>
                <w:sz w:val="28"/>
                <w:szCs w:val="28"/>
              </w:rPr>
            </w:pPr>
            <w:hyperlink r:id="rId28" w:history="1">
              <w:r w:rsidRPr="00703042">
                <w:rPr>
                  <w:rStyle w:val="Hyperlink"/>
                  <w:sz w:val="28"/>
                  <w:szCs w:val="28"/>
                </w:rPr>
                <w:t>https://resh.edu.ru/subject/lesson/4731/start/159352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9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рок обобщения систематизации знаний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10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онтрольная работа № 3 по теме «Показательная функция»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Р № 3</w:t>
            </w: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Глава VII. Логарифмическая функция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1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нятие логарифма числа. Основное логарифмическое тождество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2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Вычисление логарифмов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3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войства логарифмов: логарифм произведения и частного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4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войства логарифмов: логарифм степени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703042" w:rsidRDefault="004E24FD" w:rsidP="006D21B9">
            <w:pPr>
              <w:rPr>
                <w:sz w:val="28"/>
                <w:szCs w:val="28"/>
              </w:rPr>
            </w:pPr>
            <w:hyperlink r:id="rId29" w:history="1">
              <w:r w:rsidRPr="00703042">
                <w:rPr>
                  <w:rStyle w:val="Hyperlink"/>
                  <w:sz w:val="28"/>
                  <w:szCs w:val="28"/>
                </w:rPr>
                <w:t>https://resh.edu.ru/subject/lesson/5753/start/272574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5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Десятичные логарифмы. Число е. Экспонента. Натуральные логарифмы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703042" w:rsidRDefault="004E24FD" w:rsidP="006D21B9">
            <w:pPr>
              <w:rPr>
                <w:sz w:val="28"/>
                <w:szCs w:val="28"/>
              </w:rPr>
            </w:pPr>
            <w:hyperlink r:id="rId30" w:history="1">
              <w:r w:rsidRPr="00703042">
                <w:rPr>
                  <w:rStyle w:val="Hyperlink"/>
                  <w:sz w:val="28"/>
                  <w:szCs w:val="28"/>
                </w:rPr>
                <w:t>https://resh.edu.ru/subject/lesson/3823/start/198625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6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Формула перехода к новому основанию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7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Логарифмическая функция, её свойства и график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8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строение графика логарифмической функции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703042" w:rsidRDefault="004E24FD" w:rsidP="006D21B9">
            <w:pPr>
              <w:rPr>
                <w:sz w:val="28"/>
                <w:szCs w:val="28"/>
              </w:rPr>
            </w:pPr>
            <w:hyperlink r:id="rId31" w:history="1">
              <w:r w:rsidRPr="00703042">
                <w:rPr>
                  <w:rStyle w:val="Hyperlink"/>
                  <w:sz w:val="28"/>
                  <w:szCs w:val="28"/>
                </w:rPr>
                <w:t>https://resh.edu.ru/subject/lesson/3834/start/198687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9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Логарифмические уравнения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10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 логарифмических уравнений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703042" w:rsidRDefault="004E24FD" w:rsidP="006D21B9">
            <w:pPr>
              <w:rPr>
                <w:sz w:val="28"/>
                <w:szCs w:val="28"/>
              </w:rPr>
            </w:pPr>
            <w:hyperlink r:id="rId32" w:history="1">
              <w:r w:rsidRPr="00703042">
                <w:rPr>
                  <w:rStyle w:val="Hyperlink"/>
                  <w:sz w:val="28"/>
                  <w:szCs w:val="28"/>
                </w:rPr>
                <w:t>https://resh.edu.ru/subject/lesson/4732/start/198842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11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систем логарифмических уравнений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12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Логарифмические неравенства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13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логарифмических неравенств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703042" w:rsidRDefault="004E24FD" w:rsidP="006D21B9">
            <w:pPr>
              <w:rPr>
                <w:sz w:val="28"/>
                <w:szCs w:val="28"/>
              </w:rPr>
            </w:pPr>
            <w:hyperlink r:id="rId33" w:history="1">
              <w:r w:rsidRPr="00703042">
                <w:rPr>
                  <w:rStyle w:val="Hyperlink"/>
                  <w:sz w:val="28"/>
                  <w:szCs w:val="28"/>
                </w:rPr>
                <w:t>https://resh.edu.ru/subject/lesson/3852/start/199119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14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рок обобщения систематизации знаний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15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онтрольная работа № 4 по теме «Логарифмическая функция»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Р № 4</w:t>
            </w: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Глава VIII. Тригонометрические формулы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 xml:space="preserve">24 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адианная мера угла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667245" w:rsidRDefault="004E24FD" w:rsidP="006D21B9">
            <w:pPr>
              <w:rPr>
                <w:sz w:val="28"/>
                <w:szCs w:val="28"/>
              </w:rPr>
            </w:pPr>
            <w:hyperlink r:id="rId34" w:history="1">
              <w:r w:rsidRPr="00667245">
                <w:rPr>
                  <w:rStyle w:val="Hyperlink"/>
                  <w:sz w:val="28"/>
                  <w:szCs w:val="28"/>
                </w:rPr>
                <w:t>https://resh.edu.ru/subject/lesson/4733/start/199150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2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ворот точки вокруг начала координат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3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оординаты точки, полученной поворотом вокруг начала координат на заданный угол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4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Определение синуса, косинуса  произвольного угла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5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Определение  тангенса и котангенса произвольного угла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667245" w:rsidRDefault="004E24FD" w:rsidP="006D21B9">
            <w:pPr>
              <w:rPr>
                <w:sz w:val="28"/>
                <w:szCs w:val="28"/>
              </w:rPr>
            </w:pPr>
            <w:hyperlink r:id="rId35" w:history="1">
              <w:r w:rsidRPr="00667245">
                <w:rPr>
                  <w:rStyle w:val="Hyperlink"/>
                  <w:sz w:val="28"/>
                  <w:szCs w:val="28"/>
                </w:rPr>
                <w:t>https://resh.edu.ru/subject/lesson/6019/start/199181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6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Знаки синуса, косинуса и тангенса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667245" w:rsidRDefault="004E24FD" w:rsidP="006D21B9">
            <w:pPr>
              <w:rPr>
                <w:sz w:val="28"/>
                <w:szCs w:val="28"/>
              </w:rPr>
            </w:pPr>
            <w:hyperlink r:id="rId36" w:history="1">
              <w:r w:rsidRPr="00667245">
                <w:rPr>
                  <w:rStyle w:val="Hyperlink"/>
                  <w:sz w:val="28"/>
                  <w:szCs w:val="28"/>
                </w:rPr>
                <w:t>https://resh.edu.ru/subject/lesson/3863/start/199212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7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Зависимость между синусом, косинусом и тангенсом одного и того же угла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8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Основное тригонометрическое тождество. Преобразование простейших тригонометрических выражений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9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Тригонометрические тождества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0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рименение тригонометрических тождеств  при упрощения выражений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1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Доказательство тригонометрических тождеств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2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инус, косину и тангенс углов α и –α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3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Формулы сложения. Синус и косинус суммы и разности двух углов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4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Формулы сложения. Тангенс суммы и разности двух углов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667245" w:rsidRDefault="004E24FD" w:rsidP="006D21B9">
            <w:pPr>
              <w:rPr>
                <w:sz w:val="28"/>
                <w:szCs w:val="28"/>
              </w:rPr>
            </w:pPr>
            <w:hyperlink r:id="rId37" w:history="1">
              <w:r w:rsidRPr="00667245">
                <w:rPr>
                  <w:rStyle w:val="Hyperlink"/>
                  <w:sz w:val="28"/>
                  <w:szCs w:val="28"/>
                </w:rPr>
                <w:t>https://resh.edu.ru/subject/lesson/4734/start/199305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5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рименение формул сложения при упрощении выражений и  доказательстве тождеств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6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инус, косинус и тангенс двойного угла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667245" w:rsidRDefault="004E24FD" w:rsidP="006D21B9">
            <w:pPr>
              <w:rPr>
                <w:sz w:val="28"/>
                <w:szCs w:val="28"/>
              </w:rPr>
            </w:pPr>
            <w:hyperlink r:id="rId38" w:history="1">
              <w:r w:rsidRPr="00667245">
                <w:rPr>
                  <w:rStyle w:val="Hyperlink"/>
                  <w:sz w:val="28"/>
                  <w:szCs w:val="28"/>
                </w:rPr>
                <w:t>https://resh.edu.ru/subject/lesson/3489/start/292739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7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инус, косинус и тангенс половинного угла. Выражение тригонометрических функций через тангенс половинного аргумента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667245" w:rsidRDefault="004E24FD" w:rsidP="006D21B9">
            <w:pPr>
              <w:rPr>
                <w:sz w:val="28"/>
                <w:szCs w:val="28"/>
              </w:rPr>
            </w:pPr>
            <w:hyperlink r:id="rId39" w:history="1">
              <w:r w:rsidRPr="00667245">
                <w:rPr>
                  <w:rStyle w:val="Hyperlink"/>
                  <w:sz w:val="28"/>
                  <w:szCs w:val="28"/>
                </w:rPr>
                <w:t>https://resh.edu.ru/subject/lesson/3887/start/199367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8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Формулы приведения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9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рименение формул приведения при вычислениях и упрощении тригонометрических выражений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667245" w:rsidRDefault="004E24FD" w:rsidP="006D21B9">
            <w:pPr>
              <w:rPr>
                <w:sz w:val="28"/>
                <w:szCs w:val="28"/>
              </w:rPr>
            </w:pPr>
            <w:hyperlink r:id="rId40" w:history="1">
              <w:r w:rsidRPr="00667245">
                <w:rPr>
                  <w:rStyle w:val="Hyperlink"/>
                  <w:sz w:val="28"/>
                  <w:szCs w:val="28"/>
                </w:rPr>
                <w:t>https://resh.edu.ru/subject/lesson/3490/start/199398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20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умма и разность синусов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21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умма и разность косинусов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22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роизведение синусов и косинусов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667245" w:rsidRDefault="004E24FD" w:rsidP="006D21B9">
            <w:pPr>
              <w:rPr>
                <w:sz w:val="28"/>
                <w:szCs w:val="28"/>
              </w:rPr>
            </w:pPr>
            <w:hyperlink r:id="rId41" w:history="1">
              <w:r w:rsidRPr="00667245">
                <w:rPr>
                  <w:rStyle w:val="Hyperlink"/>
                  <w:sz w:val="28"/>
                  <w:szCs w:val="28"/>
                </w:rPr>
                <w:t>https://resh.edu.ru/subject/lesson/3898/start/199491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23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рок обобщения систематизации знаний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24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онтрольная работа № 5 по теме «Тригонометрические формулы»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Р № 5</w:t>
            </w: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Глава IX. Тригонометрические уравнения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 xml:space="preserve">20 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равнение соs х=а.  Аркосинус числа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667245" w:rsidRDefault="004E24FD" w:rsidP="006D21B9">
            <w:pPr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2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 xml:space="preserve">Решение простейших уравнений </w:t>
            </w:r>
          </w:p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 xml:space="preserve">соs х=а.  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hyperlink r:id="rId42" w:history="1">
              <w:r w:rsidRPr="00667245">
                <w:rPr>
                  <w:rStyle w:val="Hyperlink"/>
                  <w:sz w:val="28"/>
                  <w:szCs w:val="28"/>
                </w:rPr>
                <w:t>https://resh.edu.ru/subject/lesson/6317/start/199681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3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Вычисление арккосинуса числа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4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равнение sin х = а. Арксинус числа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5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простейших уравнений</w:t>
            </w:r>
          </w:p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sin х = а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667245" w:rsidRDefault="004E24FD" w:rsidP="006D21B9">
            <w:pPr>
              <w:rPr>
                <w:sz w:val="28"/>
                <w:szCs w:val="28"/>
              </w:rPr>
            </w:pPr>
            <w:hyperlink r:id="rId43" w:history="1">
              <w:r w:rsidRPr="00667245">
                <w:rPr>
                  <w:rStyle w:val="Hyperlink"/>
                  <w:sz w:val="28"/>
                  <w:szCs w:val="28"/>
                </w:rPr>
                <w:t>https://resh.edu.ru/subject/lesson/4736/start/199743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6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Вычисление арксинуса числа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4B2A68" w:rsidTr="006D21B9">
        <w:trPr>
          <w:trHeight w:val="355"/>
        </w:trPr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7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равнение tg х =а. Арктангенс числа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B2A68" w:rsidRDefault="004E24FD" w:rsidP="006D21B9"/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8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 простейших уравнений</w:t>
            </w:r>
          </w:p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 xml:space="preserve"> tg х =а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667245" w:rsidRDefault="004E24FD" w:rsidP="006D21B9">
            <w:pPr>
              <w:rPr>
                <w:sz w:val="28"/>
                <w:szCs w:val="28"/>
              </w:rPr>
            </w:pPr>
            <w:hyperlink r:id="rId44" w:history="1">
              <w:r w:rsidRPr="00667245">
                <w:rPr>
                  <w:rStyle w:val="Hyperlink"/>
                  <w:sz w:val="28"/>
                  <w:szCs w:val="28"/>
                </w:rPr>
                <w:t>https://resh.edu.ru/subject/lesson/4737/start/199804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9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Тригонометрические уравнения, сводящиеся к алгебраическим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0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Однородные уравнения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1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Линейные уравнения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2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тригонометрических уравнений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0D1329" w:rsidRDefault="004E24FD" w:rsidP="006D21B9">
            <w:pPr>
              <w:rPr>
                <w:sz w:val="28"/>
                <w:szCs w:val="28"/>
              </w:rPr>
            </w:pPr>
            <w:hyperlink r:id="rId45" w:history="1">
              <w:r w:rsidRPr="000D1329">
                <w:rPr>
                  <w:rStyle w:val="Hyperlink"/>
                  <w:sz w:val="28"/>
                  <w:szCs w:val="28"/>
                </w:rPr>
                <w:t>https://resh.edu.ru/subject/lesson/6320/start/200020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3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Метод разложения на множители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4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Метод замены неизвестного 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5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Метод оценки левой и правой частей тригонометрического уравнения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6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истемы тригонометрических уравнений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0D1329" w:rsidRDefault="004E24FD" w:rsidP="006D21B9">
            <w:pPr>
              <w:rPr>
                <w:sz w:val="28"/>
                <w:szCs w:val="28"/>
              </w:rPr>
            </w:pPr>
            <w:hyperlink r:id="rId46" w:history="1">
              <w:r w:rsidRPr="000D1329">
                <w:rPr>
                  <w:rStyle w:val="Hyperlink"/>
                  <w:sz w:val="28"/>
                  <w:szCs w:val="28"/>
                </w:rPr>
                <w:t>https://resh.edu.ru/subject/lesson/6319/start/200172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8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Тригонометрические неравенства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9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тригонометрических неравенств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0D1329" w:rsidRDefault="004E24FD" w:rsidP="006D21B9">
            <w:pPr>
              <w:rPr>
                <w:sz w:val="28"/>
                <w:szCs w:val="28"/>
              </w:rPr>
            </w:pPr>
            <w:hyperlink r:id="rId47" w:history="1">
              <w:r w:rsidRPr="000D1329">
                <w:rPr>
                  <w:rStyle w:val="Hyperlink"/>
                  <w:sz w:val="28"/>
                  <w:szCs w:val="28"/>
                </w:rPr>
                <w:t>https://resh.edu.ru/subject/lesson/4738/start/200420/</w:t>
              </w:r>
            </w:hyperlink>
          </w:p>
        </w:tc>
      </w:tr>
      <w:tr w:rsidR="004E24FD" w:rsidRPr="0082383B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20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рок обобщения систематизации знаний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576955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21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онтрольная работа № 6 по теме  «Тригонометрические уравнения»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Р № 6</w:t>
            </w:r>
          </w:p>
        </w:tc>
      </w:tr>
      <w:tr w:rsidR="004E24FD" w:rsidRPr="00576955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Повторение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576955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8.1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тепень с действительным показателем. Иррациональные уравнения.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576955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8.2</w:t>
            </w:r>
          </w:p>
        </w:tc>
        <w:tc>
          <w:tcPr>
            <w:tcW w:w="4961" w:type="dxa"/>
          </w:tcPr>
          <w:p w:rsidR="004E24FD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казательные уравнения и неравенства</w:t>
            </w:r>
          </w:p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Логарифмические уравнения и неравенства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4E24FD" w:rsidRPr="00576955" w:rsidTr="006D21B9">
        <w:tc>
          <w:tcPr>
            <w:tcW w:w="1277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8.3</w:t>
            </w:r>
          </w:p>
        </w:tc>
        <w:tc>
          <w:tcPr>
            <w:tcW w:w="4961" w:type="dxa"/>
          </w:tcPr>
          <w:p w:rsidR="004E24FD" w:rsidRPr="00447D9E" w:rsidRDefault="004E24FD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1093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4E24FD" w:rsidRPr="00447D9E" w:rsidRDefault="004E24FD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Р № 7</w:t>
            </w:r>
          </w:p>
        </w:tc>
      </w:tr>
    </w:tbl>
    <w:p w:rsidR="004E24FD" w:rsidRDefault="004E24FD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4E24FD" w:rsidRDefault="004E24FD">
      <w:pPr>
        <w:spacing w:before="360" w:line="720" w:lineRule="auto"/>
        <w:ind w:left="1066" w:hanging="3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4E24FD" w:rsidRDefault="004E24FD" w:rsidP="00CC268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урочное</w:t>
      </w:r>
      <w:r w:rsidRPr="00DC0A12">
        <w:rPr>
          <w:b/>
          <w:sz w:val="28"/>
          <w:szCs w:val="28"/>
        </w:rPr>
        <w:t xml:space="preserve"> планирование</w:t>
      </w:r>
      <w:r>
        <w:rPr>
          <w:b/>
          <w:sz w:val="28"/>
          <w:szCs w:val="28"/>
        </w:rPr>
        <w:t xml:space="preserve"> по предмету: Математика.</w:t>
      </w:r>
    </w:p>
    <w:p w:rsidR="004E24FD" w:rsidRDefault="004E24FD" w:rsidP="00CC268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лгебра и начала математического анализа. 11 класс</w:t>
      </w:r>
    </w:p>
    <w:p w:rsidR="004E24FD" w:rsidRDefault="004E24FD" w:rsidP="00CC268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(базовый уровень)</w:t>
      </w:r>
    </w:p>
    <w:p w:rsidR="004E24FD" w:rsidRDefault="004E24FD" w:rsidP="00CC268B">
      <w:pPr>
        <w:jc w:val="center"/>
        <w:rPr>
          <w:b/>
        </w:rPr>
      </w:pPr>
    </w:p>
    <w:tbl>
      <w:tblPr>
        <w:tblW w:w="1045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75"/>
        <w:gridCol w:w="300"/>
        <w:gridCol w:w="6930"/>
        <w:gridCol w:w="2539"/>
        <w:gridCol w:w="8"/>
      </w:tblGrid>
      <w:tr w:rsidR="004E24FD" w:rsidRPr="003072C2" w:rsidTr="006D21B9">
        <w:trPr>
          <w:trHeight w:val="546"/>
          <w:jc w:val="center"/>
        </w:trPr>
        <w:tc>
          <w:tcPr>
            <w:tcW w:w="675" w:type="dxa"/>
            <w:vAlign w:val="center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  <w:tc>
          <w:tcPr>
            <w:tcW w:w="7230" w:type="dxa"/>
            <w:gridSpan w:val="2"/>
            <w:vAlign w:val="center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  <w:r w:rsidRPr="003072C2">
              <w:rPr>
                <w:b/>
              </w:rPr>
              <w:t>Название раздела, темы</w:t>
            </w:r>
          </w:p>
        </w:tc>
        <w:tc>
          <w:tcPr>
            <w:tcW w:w="2547" w:type="dxa"/>
            <w:gridSpan w:val="2"/>
            <w:vAlign w:val="center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  <w:r w:rsidRPr="00EF6230">
              <w:rPr>
                <w:b/>
                <w:color w:val="000000"/>
                <w:sz w:val="20"/>
                <w:szCs w:val="20"/>
              </w:rPr>
              <w:t>Используемые ресурсы (оборудование)</w:t>
            </w:r>
          </w:p>
        </w:tc>
      </w:tr>
      <w:tr w:rsidR="004E24FD" w:rsidRPr="003072C2" w:rsidTr="006D21B9">
        <w:trPr>
          <w:gridAfter w:val="1"/>
          <w:wAfter w:w="8" w:type="dxa"/>
          <w:trHeight w:val="468"/>
          <w:jc w:val="center"/>
        </w:trPr>
        <w:tc>
          <w:tcPr>
            <w:tcW w:w="675" w:type="dxa"/>
          </w:tcPr>
          <w:p w:rsidR="004E24FD" w:rsidRPr="003072C2" w:rsidRDefault="004E24FD" w:rsidP="006D21B9">
            <w:pPr>
              <w:rPr>
                <w:i/>
              </w:rPr>
            </w:pPr>
          </w:p>
        </w:tc>
        <w:tc>
          <w:tcPr>
            <w:tcW w:w="7230" w:type="dxa"/>
            <w:gridSpan w:val="2"/>
          </w:tcPr>
          <w:p w:rsidR="004E24FD" w:rsidRPr="00954555" w:rsidRDefault="004E24FD" w:rsidP="006D21B9">
            <w:pPr>
              <w:rPr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Гл.1.  </w:t>
            </w:r>
            <w:r w:rsidRPr="00954555">
              <w:rPr>
                <w:b/>
                <w:sz w:val="28"/>
                <w:szCs w:val="28"/>
              </w:rPr>
              <w:t>Тригонометрические  функции    (19 часов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87"/>
          <w:jc w:val="center"/>
        </w:trPr>
        <w:tc>
          <w:tcPr>
            <w:tcW w:w="675" w:type="dxa"/>
          </w:tcPr>
          <w:p w:rsidR="004E24FD" w:rsidRPr="00E05099" w:rsidRDefault="004E24FD" w:rsidP="006D21B9">
            <w:r>
              <w:t>1.</w:t>
            </w:r>
          </w:p>
        </w:tc>
        <w:tc>
          <w:tcPr>
            <w:tcW w:w="7230" w:type="dxa"/>
            <w:gridSpan w:val="2"/>
          </w:tcPr>
          <w:p w:rsidR="004E24FD" w:rsidRPr="00E05099" w:rsidRDefault="004E24FD" w:rsidP="006D21B9">
            <w:r w:rsidRPr="00A979C0">
              <w:t xml:space="preserve">Тригонометрические функции. 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1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48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563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20"/>
            </w:pPr>
          </w:p>
          <w:p w:rsidR="004E24FD" w:rsidRDefault="004E24FD" w:rsidP="006D21B9">
            <w:r>
              <w:t>2.</w:t>
            </w:r>
          </w:p>
          <w:p w:rsidR="004E24FD" w:rsidRDefault="004E24FD" w:rsidP="006D21B9"/>
        </w:tc>
        <w:tc>
          <w:tcPr>
            <w:tcW w:w="7230" w:type="dxa"/>
            <w:gridSpan w:val="2"/>
          </w:tcPr>
          <w:p w:rsidR="004E24FD" w:rsidRDefault="004E24FD" w:rsidP="006D21B9">
            <w:r w:rsidRPr="00A979C0">
              <w:t>Область опред</w:t>
            </w:r>
            <w:r>
              <w:t>еления тригонометрических функций</w:t>
            </w:r>
            <w:r w:rsidRPr="00A979C0">
              <w:t xml:space="preserve">. Множество </w:t>
            </w:r>
            <w:r>
              <w:t>значений тригонометрических функций</w:t>
            </w:r>
            <w:r w:rsidRPr="00A979C0">
              <w:t>.</w:t>
            </w:r>
            <w:r>
              <w:t xml:space="preserve">      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4E24FD" w:rsidRDefault="004E24FD" w:rsidP="006D21B9">
            <w:r>
              <w:t>3.</w:t>
            </w:r>
          </w:p>
        </w:tc>
        <w:tc>
          <w:tcPr>
            <w:tcW w:w="7230" w:type="dxa"/>
            <w:gridSpan w:val="2"/>
          </w:tcPr>
          <w:p w:rsidR="004E24FD" w:rsidRPr="00A979C0" w:rsidRDefault="004E24FD" w:rsidP="006D21B9">
            <w:r w:rsidRPr="00F33D0F">
              <w:t>Чётность, нечётность тригонометрических функций.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2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49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312"/>
          <w:jc w:val="center"/>
        </w:trPr>
        <w:tc>
          <w:tcPr>
            <w:tcW w:w="675" w:type="dxa"/>
          </w:tcPr>
          <w:p w:rsidR="004E24FD" w:rsidRDefault="004E24FD" w:rsidP="006D21B9">
            <w:r>
              <w:t>4.</w:t>
            </w:r>
          </w:p>
        </w:tc>
        <w:tc>
          <w:tcPr>
            <w:tcW w:w="7230" w:type="dxa"/>
            <w:gridSpan w:val="2"/>
          </w:tcPr>
          <w:p w:rsidR="004E24FD" w:rsidRPr="00F33D0F" w:rsidRDefault="004E24FD" w:rsidP="006D21B9">
            <w:r w:rsidRPr="00F33D0F">
              <w:t xml:space="preserve">Периодичность </w:t>
            </w:r>
            <w:r>
              <w:t xml:space="preserve"> тригонометрических </w:t>
            </w:r>
            <w:r w:rsidRPr="00F33D0F">
              <w:t>функций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4E24FD" w:rsidRDefault="004E24FD" w:rsidP="006D21B9">
            <w:r>
              <w:t>5.</w:t>
            </w:r>
          </w:p>
        </w:tc>
        <w:tc>
          <w:tcPr>
            <w:tcW w:w="7230" w:type="dxa"/>
            <w:gridSpan w:val="2"/>
          </w:tcPr>
          <w:p w:rsidR="004E24FD" w:rsidRPr="00F33D0F" w:rsidRDefault="004E24FD" w:rsidP="006D21B9">
            <w:r w:rsidRPr="00F33D0F">
              <w:t>Наименьший период периодических функций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84"/>
          <w:jc w:val="center"/>
        </w:trPr>
        <w:tc>
          <w:tcPr>
            <w:tcW w:w="675" w:type="dxa"/>
          </w:tcPr>
          <w:p w:rsidR="004E24FD" w:rsidRDefault="004E24FD" w:rsidP="006D21B9">
            <w:r>
              <w:t>6.</w:t>
            </w:r>
          </w:p>
        </w:tc>
        <w:tc>
          <w:tcPr>
            <w:tcW w:w="7230" w:type="dxa"/>
            <w:gridSpan w:val="2"/>
          </w:tcPr>
          <w:p w:rsidR="004E24FD" w:rsidRPr="00F33D0F" w:rsidRDefault="004E24FD" w:rsidP="006D21B9">
            <w:r w:rsidRPr="00F33D0F">
              <w:t xml:space="preserve"> График функции </w:t>
            </w:r>
            <w:r w:rsidRPr="003072C2">
              <w:rPr>
                <w:position w:val="-10"/>
              </w:rPr>
              <w:object w:dxaOrig="940" w:dyaOrig="260">
                <v:shape id="_x0000_i1029" type="#_x0000_t75" style="width:45.75pt;height:12.75pt" o:ole="">
                  <v:imagedata r:id="rId50" o:title=""/>
                </v:shape>
                <o:OLEObject Type="Embed" ProgID="Equation.3" ShapeID="_x0000_i1029" DrawAspect="Content" ObjectID="_1747825593" r:id="rId51"/>
              </w:object>
            </w:r>
            <w:r w:rsidRPr="00F33D0F">
              <w:t>.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3</w:t>
            </w:r>
          </w:p>
          <w:p w:rsidR="004E24FD" w:rsidRPr="003072C2" w:rsidRDefault="004E24FD" w:rsidP="006D21B9">
            <w:pPr>
              <w:rPr>
                <w:b/>
              </w:rPr>
            </w:pPr>
            <w:hyperlink r:id="rId52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324"/>
          <w:jc w:val="center"/>
        </w:trPr>
        <w:tc>
          <w:tcPr>
            <w:tcW w:w="675" w:type="dxa"/>
          </w:tcPr>
          <w:p w:rsidR="004E24FD" w:rsidRDefault="004E24FD" w:rsidP="006D21B9">
            <w:r>
              <w:t>7.</w:t>
            </w:r>
          </w:p>
          <w:p w:rsidR="004E24FD" w:rsidRDefault="004E24FD" w:rsidP="006D21B9"/>
        </w:tc>
        <w:tc>
          <w:tcPr>
            <w:tcW w:w="7230" w:type="dxa"/>
            <w:gridSpan w:val="2"/>
          </w:tcPr>
          <w:p w:rsidR="004E24FD" w:rsidRPr="00F33D0F" w:rsidRDefault="004E24FD" w:rsidP="006D21B9">
            <w:r w:rsidRPr="00F33D0F">
              <w:t xml:space="preserve">Свойства функции </w:t>
            </w:r>
            <w:r w:rsidRPr="003072C2">
              <w:rPr>
                <w:position w:val="-10"/>
              </w:rPr>
              <w:object w:dxaOrig="940" w:dyaOrig="260">
                <v:shape id="_x0000_i1030" type="#_x0000_t75" style="width:45.75pt;height:12.75pt" o:ole="">
                  <v:imagedata r:id="rId50" o:title=""/>
                </v:shape>
                <o:OLEObject Type="Embed" ProgID="Equation.3" ShapeID="_x0000_i1030" DrawAspect="Content" ObjectID="_1747825594" r:id="rId53"/>
              </w:objec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419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20"/>
            </w:pPr>
          </w:p>
          <w:p w:rsidR="004E24FD" w:rsidRDefault="004E24FD" w:rsidP="006D21B9">
            <w:r>
              <w:t>8.</w:t>
            </w:r>
          </w:p>
        </w:tc>
        <w:tc>
          <w:tcPr>
            <w:tcW w:w="7230" w:type="dxa"/>
            <w:gridSpan w:val="2"/>
          </w:tcPr>
          <w:p w:rsidR="004E24FD" w:rsidRPr="00F33D0F" w:rsidRDefault="004E24FD" w:rsidP="006D21B9">
            <w:r w:rsidRPr="00F33D0F">
              <w:t xml:space="preserve">График функции </w:t>
            </w:r>
            <w:r w:rsidRPr="003072C2">
              <w:rPr>
                <w:position w:val="-10"/>
              </w:rPr>
              <w:object w:dxaOrig="920" w:dyaOrig="320">
                <v:shape id="_x0000_i1031" type="#_x0000_t75" style="width:45.75pt;height:15.75pt" o:ole="">
                  <v:imagedata r:id="rId54" o:title=""/>
                </v:shape>
                <o:OLEObject Type="Embed" ProgID="Equation.3" ShapeID="_x0000_i1031" DrawAspect="Content" ObjectID="_1747825595" r:id="rId55"/>
              </w:object>
            </w:r>
            <w:r w:rsidRPr="00F33D0F">
              <w:t>.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4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56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4E24FD" w:rsidRDefault="004E24FD" w:rsidP="006D21B9">
            <w:r>
              <w:t>9.</w:t>
            </w:r>
          </w:p>
        </w:tc>
        <w:tc>
          <w:tcPr>
            <w:tcW w:w="7230" w:type="dxa"/>
            <w:gridSpan w:val="2"/>
          </w:tcPr>
          <w:p w:rsidR="004E24FD" w:rsidRPr="00F33D0F" w:rsidRDefault="004E24FD" w:rsidP="006D21B9">
            <w:r w:rsidRPr="00F33D0F">
              <w:t xml:space="preserve">Свойства функции </w:t>
            </w:r>
            <w:r w:rsidRPr="003072C2">
              <w:rPr>
                <w:position w:val="-10"/>
              </w:rPr>
              <w:object w:dxaOrig="920" w:dyaOrig="320">
                <v:shape id="_x0000_i1032" type="#_x0000_t75" style="width:45.75pt;height:15.75pt" o:ole="">
                  <v:imagedata r:id="rId54" o:title=""/>
                </v:shape>
                <o:OLEObject Type="Embed" ProgID="Equation.3" ShapeID="_x0000_i1032" DrawAspect="Content" ObjectID="_1747825596" r:id="rId57"/>
              </w:object>
            </w:r>
            <w:r w:rsidRPr="00F33D0F">
              <w:t>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16"/>
          <w:jc w:val="center"/>
        </w:trPr>
        <w:tc>
          <w:tcPr>
            <w:tcW w:w="675" w:type="dxa"/>
          </w:tcPr>
          <w:p w:rsidR="004E24FD" w:rsidRDefault="004E24FD" w:rsidP="006D21B9">
            <w:r>
              <w:t>10.</w:t>
            </w:r>
          </w:p>
        </w:tc>
        <w:tc>
          <w:tcPr>
            <w:tcW w:w="7230" w:type="dxa"/>
            <w:gridSpan w:val="2"/>
          </w:tcPr>
          <w:p w:rsidR="004E24FD" w:rsidRPr="00F33D0F" w:rsidRDefault="004E24FD" w:rsidP="006D21B9">
            <w:r w:rsidRPr="00F33D0F">
              <w:t xml:space="preserve">Функция </w:t>
            </w:r>
            <w:r w:rsidRPr="003072C2">
              <w:rPr>
                <w:position w:val="-10"/>
              </w:rPr>
              <w:object w:dxaOrig="760" w:dyaOrig="279">
                <v:shape id="_x0000_i1033" type="#_x0000_t75" style="width:38.25pt;height:14.25pt" o:ole="">
                  <v:imagedata r:id="rId58" o:title=""/>
                </v:shape>
                <o:OLEObject Type="Embed" ProgID="Equation.3" ShapeID="_x0000_i1033" DrawAspect="Content" ObjectID="_1747825597" r:id="rId59"/>
              </w:object>
            </w:r>
            <w:r w:rsidRPr="00F33D0F">
              <w:t>, её свойства и график.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5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60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4E24FD" w:rsidRDefault="004E24FD" w:rsidP="006D21B9">
            <w:r>
              <w:t>11.</w:t>
            </w:r>
          </w:p>
        </w:tc>
        <w:tc>
          <w:tcPr>
            <w:tcW w:w="7230" w:type="dxa"/>
            <w:gridSpan w:val="2"/>
          </w:tcPr>
          <w:p w:rsidR="004E24FD" w:rsidRPr="00F33D0F" w:rsidRDefault="004E24FD" w:rsidP="006D21B9">
            <w:r w:rsidRPr="00F33D0F">
              <w:t xml:space="preserve">Функция </w:t>
            </w:r>
            <w:r w:rsidRPr="003072C2">
              <w:rPr>
                <w:position w:val="-10"/>
              </w:rPr>
              <w:object w:dxaOrig="859" w:dyaOrig="279">
                <v:shape id="_x0000_i1034" type="#_x0000_t75" style="width:42.75pt;height:14.25pt" o:ole="">
                  <v:imagedata r:id="rId61" o:title=""/>
                </v:shape>
                <o:OLEObject Type="Embed" ProgID="Equation.3" ShapeID="_x0000_i1034" DrawAspect="Content" ObjectID="_1747825598" r:id="rId62"/>
              </w:object>
            </w:r>
            <w:r w:rsidRPr="00F33D0F">
              <w:t>, её свойства и график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4E24FD" w:rsidRDefault="004E24FD" w:rsidP="006D21B9">
            <w:r>
              <w:t>12.</w:t>
            </w:r>
          </w:p>
        </w:tc>
        <w:tc>
          <w:tcPr>
            <w:tcW w:w="7230" w:type="dxa"/>
            <w:gridSpan w:val="2"/>
          </w:tcPr>
          <w:p w:rsidR="004E24FD" w:rsidRPr="00F33D0F" w:rsidRDefault="004E24FD" w:rsidP="006D21B9">
            <w:r>
              <w:t>Решение задач с помощью  свойств  тригонометрических функций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675" w:type="dxa"/>
          </w:tcPr>
          <w:p w:rsidR="004E24FD" w:rsidRDefault="004E24FD" w:rsidP="006D21B9">
            <w:r>
              <w:t>13.</w:t>
            </w:r>
          </w:p>
        </w:tc>
        <w:tc>
          <w:tcPr>
            <w:tcW w:w="7230" w:type="dxa"/>
            <w:gridSpan w:val="2"/>
          </w:tcPr>
          <w:p w:rsidR="004E24FD" w:rsidRPr="00F33D0F" w:rsidRDefault="004E24FD" w:rsidP="006D21B9">
            <w:r w:rsidRPr="00F33D0F">
              <w:t>Обратные тригонометрические функции.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6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63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780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20"/>
            </w:pPr>
          </w:p>
          <w:p w:rsidR="004E24FD" w:rsidRDefault="004E24FD" w:rsidP="006D21B9">
            <w:r>
              <w:t>14.</w:t>
            </w:r>
          </w:p>
          <w:p w:rsidR="004E24FD" w:rsidRDefault="004E24FD" w:rsidP="006D21B9"/>
        </w:tc>
        <w:tc>
          <w:tcPr>
            <w:tcW w:w="7230" w:type="dxa"/>
            <w:gridSpan w:val="2"/>
          </w:tcPr>
          <w:p w:rsidR="004E24FD" w:rsidRDefault="004E24FD" w:rsidP="006D21B9">
            <w:r w:rsidRPr="00F33D0F">
              <w:t>Свойства и главные значения</w:t>
            </w:r>
            <w:r>
              <w:t xml:space="preserve"> </w:t>
            </w:r>
            <w:r w:rsidRPr="00F33D0F">
              <w:t xml:space="preserve"> обратных</w:t>
            </w:r>
            <w:r>
              <w:t xml:space="preserve"> </w:t>
            </w:r>
            <w:r w:rsidRPr="00F33D0F">
              <w:t xml:space="preserve"> тригонометрических </w:t>
            </w:r>
          </w:p>
          <w:p w:rsidR="004E24FD" w:rsidRPr="00F33D0F" w:rsidRDefault="004E24FD" w:rsidP="006D21B9">
            <w:r w:rsidRPr="00F33D0F">
              <w:t>функций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675" w:type="dxa"/>
          </w:tcPr>
          <w:p w:rsidR="004E24FD" w:rsidRDefault="004E24FD" w:rsidP="006D21B9">
            <w:r>
              <w:t>15.</w:t>
            </w:r>
          </w:p>
        </w:tc>
        <w:tc>
          <w:tcPr>
            <w:tcW w:w="7230" w:type="dxa"/>
            <w:gridSpan w:val="2"/>
          </w:tcPr>
          <w:p w:rsidR="004E24FD" w:rsidRPr="00F33D0F" w:rsidRDefault="004E24FD" w:rsidP="006D21B9">
            <w:r w:rsidRPr="00F33D0F">
              <w:t>Графики обратных тригонометрических функций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675" w:type="dxa"/>
          </w:tcPr>
          <w:p w:rsidR="004E24FD" w:rsidRDefault="004E24FD" w:rsidP="006D21B9">
            <w:r>
              <w:t>16.</w:t>
            </w:r>
          </w:p>
        </w:tc>
        <w:tc>
          <w:tcPr>
            <w:tcW w:w="7230" w:type="dxa"/>
            <w:gridSpan w:val="2"/>
          </w:tcPr>
          <w:p w:rsidR="004E24FD" w:rsidRPr="00F33D0F" w:rsidRDefault="004E24FD" w:rsidP="006D21B9">
            <w:r w:rsidRPr="00F33D0F">
              <w:t>Преобразование граф</w:t>
            </w:r>
            <w:r>
              <w:t>иков тригонометрических функций с помощью сдвига вдоль осей координат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516"/>
          <w:jc w:val="center"/>
        </w:trPr>
        <w:tc>
          <w:tcPr>
            <w:tcW w:w="675" w:type="dxa"/>
          </w:tcPr>
          <w:p w:rsidR="004E24FD" w:rsidRDefault="004E24FD" w:rsidP="006D21B9">
            <w:r>
              <w:t xml:space="preserve">17.  </w:t>
            </w:r>
          </w:p>
          <w:p w:rsidR="004E24FD" w:rsidRDefault="004E24FD" w:rsidP="006D21B9"/>
        </w:tc>
        <w:tc>
          <w:tcPr>
            <w:tcW w:w="7230" w:type="dxa"/>
            <w:gridSpan w:val="2"/>
          </w:tcPr>
          <w:p w:rsidR="004E24FD" w:rsidRDefault="004E24FD" w:rsidP="006D21B9">
            <w:r w:rsidRPr="00F33D0F">
              <w:t>Преобразование графи</w:t>
            </w:r>
            <w:r>
              <w:t>ков тригонометрических функций  с помощью растяжения и сжатия относительно осей координат</w:t>
            </w:r>
          </w:p>
          <w:p w:rsidR="004E24FD" w:rsidRPr="00F33D0F" w:rsidRDefault="004E24FD" w:rsidP="006D21B9">
            <w:pPr>
              <w:ind w:left="507"/>
            </w:pP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516"/>
          <w:jc w:val="center"/>
        </w:trPr>
        <w:tc>
          <w:tcPr>
            <w:tcW w:w="675" w:type="dxa"/>
          </w:tcPr>
          <w:p w:rsidR="004E24FD" w:rsidRDefault="004E24FD" w:rsidP="006D21B9">
            <w:r>
              <w:t>18</w:t>
            </w:r>
          </w:p>
        </w:tc>
        <w:tc>
          <w:tcPr>
            <w:tcW w:w="7230" w:type="dxa"/>
            <w:gridSpan w:val="2"/>
          </w:tcPr>
          <w:p w:rsidR="004E24FD" w:rsidRPr="00F33D0F" w:rsidRDefault="004E24FD" w:rsidP="006D21B9">
            <w:r>
              <w:t>Построение графиков тригонометрических функций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540"/>
          <w:jc w:val="center"/>
        </w:trPr>
        <w:tc>
          <w:tcPr>
            <w:tcW w:w="675" w:type="dxa"/>
          </w:tcPr>
          <w:p w:rsidR="004E24FD" w:rsidRDefault="004E24FD" w:rsidP="006D21B9">
            <w:r>
              <w:t>19.</w:t>
            </w:r>
          </w:p>
          <w:p w:rsidR="004E24FD" w:rsidRDefault="004E24FD" w:rsidP="006D21B9"/>
        </w:tc>
        <w:tc>
          <w:tcPr>
            <w:tcW w:w="7230" w:type="dxa"/>
            <w:gridSpan w:val="2"/>
          </w:tcPr>
          <w:p w:rsidR="004E24FD" w:rsidRPr="00954555" w:rsidRDefault="004E24FD" w:rsidP="006D21B9">
            <w:pPr>
              <w:rPr>
                <w:b/>
              </w:rPr>
            </w:pPr>
            <w:r w:rsidRPr="00954555">
              <w:rPr>
                <w:b/>
              </w:rPr>
              <w:t xml:space="preserve">Контрольная работа №1 «Тригонометрические функции» 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4E24FD" w:rsidRPr="00954555" w:rsidRDefault="004E24FD" w:rsidP="006D21B9">
            <w:pPr>
              <w:rPr>
                <w:b/>
                <w:sz w:val="28"/>
                <w:szCs w:val="28"/>
              </w:rPr>
            </w:pPr>
            <w:r>
              <w:t xml:space="preserve"> </w:t>
            </w:r>
            <w:r>
              <w:rPr>
                <w:b/>
                <w:sz w:val="28"/>
                <w:szCs w:val="28"/>
              </w:rPr>
              <w:t xml:space="preserve">Гл.2.  </w:t>
            </w:r>
            <w:r w:rsidRPr="00954555">
              <w:rPr>
                <w:b/>
                <w:sz w:val="28"/>
                <w:szCs w:val="28"/>
              </w:rPr>
              <w:t>Производная</w:t>
            </w:r>
            <w:r>
              <w:rPr>
                <w:b/>
                <w:sz w:val="28"/>
                <w:szCs w:val="28"/>
              </w:rPr>
              <w:t xml:space="preserve"> и её геометрический смысл  </w:t>
            </w:r>
            <w:r w:rsidRPr="00954555">
              <w:rPr>
                <w:b/>
                <w:sz w:val="28"/>
                <w:szCs w:val="28"/>
              </w:rPr>
              <w:t>(20</w:t>
            </w:r>
            <w:r>
              <w:rPr>
                <w:b/>
                <w:sz w:val="28"/>
                <w:szCs w:val="28"/>
              </w:rPr>
              <w:t xml:space="preserve"> часов)</w:t>
            </w:r>
            <w:r w:rsidRPr="00954555"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 xml:space="preserve">                      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4E24FD" w:rsidRDefault="004E24FD" w:rsidP="006D21B9">
            <w:r>
              <w:t>20.</w:t>
            </w:r>
          </w:p>
        </w:tc>
        <w:tc>
          <w:tcPr>
            <w:tcW w:w="7230" w:type="dxa"/>
            <w:gridSpan w:val="2"/>
          </w:tcPr>
          <w:p w:rsidR="004E24FD" w:rsidRDefault="004E24FD" w:rsidP="006D21B9">
            <w:r w:rsidRPr="00C65F59">
              <w:t xml:space="preserve">Предел числовой последовательности. 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7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455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  <w:p w:rsidR="004E24FD" w:rsidRPr="00C65F59" w:rsidRDefault="004E24FD" w:rsidP="006D21B9">
            <w:r>
              <w:t>21.</w:t>
            </w: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 w:rsidRPr="00C65F59">
              <w:t>Вычисление пределов</w:t>
            </w:r>
            <w:r>
              <w:t xml:space="preserve"> последовательности</w:t>
            </w:r>
            <w:r w:rsidRPr="00C65F59">
              <w:t>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4E24FD" w:rsidRPr="00C65F59" w:rsidRDefault="004E24FD" w:rsidP="006D21B9">
            <w:r>
              <w:t>22.</w:t>
            </w: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 w:rsidRPr="00C65F59">
              <w:t xml:space="preserve">Понятие предела функции в точке. 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16"/>
          <w:jc w:val="center"/>
        </w:trPr>
        <w:tc>
          <w:tcPr>
            <w:tcW w:w="675" w:type="dxa"/>
          </w:tcPr>
          <w:p w:rsidR="004E24FD" w:rsidRPr="00C65F59" w:rsidRDefault="004E24FD" w:rsidP="006D21B9">
            <w:r>
              <w:t>23.</w:t>
            </w:r>
          </w:p>
        </w:tc>
        <w:tc>
          <w:tcPr>
            <w:tcW w:w="7230" w:type="dxa"/>
            <w:gridSpan w:val="2"/>
          </w:tcPr>
          <w:p w:rsidR="004E24FD" w:rsidRDefault="004E24FD" w:rsidP="006D21B9">
            <w:r w:rsidRPr="00C65F59">
              <w:t xml:space="preserve">Понятие предела функции на бесконечности. Свойства пределов </w:t>
            </w:r>
          </w:p>
          <w:p w:rsidR="004E24FD" w:rsidRPr="00C65F59" w:rsidRDefault="004E24FD" w:rsidP="006D21B9">
            <w:r w:rsidRPr="00C65F59">
              <w:t>функции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98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>
              <w:t>Вычисление пределов функции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97"/>
          <w:jc w:val="center"/>
        </w:trPr>
        <w:tc>
          <w:tcPr>
            <w:tcW w:w="675" w:type="dxa"/>
          </w:tcPr>
          <w:p w:rsidR="004E24FD" w:rsidRDefault="004E24FD" w:rsidP="006D21B9">
            <w:r>
              <w:t>25.</w:t>
            </w: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 w:rsidRPr="00C65F59">
              <w:t>Непрерывность функции. Свойс</w:t>
            </w:r>
            <w:r>
              <w:t xml:space="preserve">тва непрерывных функций. </w:t>
            </w:r>
            <w:r w:rsidRPr="00C65F59">
              <w:t xml:space="preserve"> </w:t>
            </w:r>
            <w:r>
              <w:t xml:space="preserve">     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97"/>
          <w:jc w:val="center"/>
        </w:trPr>
        <w:tc>
          <w:tcPr>
            <w:tcW w:w="675" w:type="dxa"/>
          </w:tcPr>
          <w:p w:rsidR="004E24FD" w:rsidRPr="00C65F59" w:rsidRDefault="004E24FD" w:rsidP="006D21B9">
            <w:r>
              <w:t>26.</w:t>
            </w: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>
              <w:t>Асимптоты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4E24FD" w:rsidRPr="00C65F59" w:rsidRDefault="004E24FD" w:rsidP="006D21B9">
            <w:r>
              <w:t>27.</w:t>
            </w: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 w:rsidRPr="00C65F59">
              <w:t>Определение производной. Производная функции в точке.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10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64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675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  <w:p w:rsidR="004E24FD" w:rsidRDefault="004E24FD" w:rsidP="006D21B9">
            <w:pPr>
              <w:ind w:left="735"/>
            </w:pPr>
          </w:p>
          <w:p w:rsidR="004E24FD" w:rsidRPr="00C65F59" w:rsidRDefault="004E24FD" w:rsidP="006D21B9">
            <w:r>
              <w:t>28.</w:t>
            </w: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 w:rsidRPr="00C65F59">
              <w:t>Геометрический и физический смысл производной. Производная в физике.</w:t>
            </w:r>
          </w:p>
          <w:p w:rsidR="004E24FD" w:rsidRPr="00C65F59" w:rsidRDefault="004E24FD" w:rsidP="006D21B9"/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65" w:history="1">
              <w:r w:rsidRPr="00A141CA">
                <w:rPr>
                  <w:rStyle w:val="Hyperlink"/>
                  <w:sz w:val="20"/>
                  <w:szCs w:val="20"/>
                </w:rPr>
                <w:t>https://uchi.ru/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354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  <w:p w:rsidR="004E24FD" w:rsidRPr="00C65F59" w:rsidRDefault="004E24FD" w:rsidP="006D21B9">
            <w:r>
              <w:t>29.</w:t>
            </w: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 w:rsidRPr="00C65F59">
              <w:t>Производная суммы.</w:t>
            </w:r>
          </w:p>
          <w:p w:rsidR="004E24FD" w:rsidRPr="00C65F59" w:rsidRDefault="004E24FD" w:rsidP="006D21B9">
            <w:pPr>
              <w:ind w:left="447"/>
            </w:pP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84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 w:rsidRPr="00C65F59">
              <w:t>Производная произведения и частного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84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>
              <w:t>Вычисление производных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409"/>
          <w:jc w:val="center"/>
        </w:trPr>
        <w:tc>
          <w:tcPr>
            <w:tcW w:w="675" w:type="dxa"/>
          </w:tcPr>
          <w:p w:rsidR="004E24FD" w:rsidRPr="00C65F59" w:rsidRDefault="004E24FD" w:rsidP="006D21B9">
            <w:r>
              <w:t>32.</w:t>
            </w: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>
              <w:t xml:space="preserve">Производная сложной </w:t>
            </w:r>
            <w:r w:rsidRPr="00C65F59">
              <w:t xml:space="preserve"> функции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4E24FD" w:rsidRPr="00C65F59" w:rsidRDefault="004E24FD" w:rsidP="006D21B9">
            <w:r>
              <w:t>33.</w:t>
            </w: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 w:rsidRPr="00C65F59">
              <w:t>Производная степенной функции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4E24FD" w:rsidRPr="00C65F59" w:rsidRDefault="004E24FD" w:rsidP="006D21B9">
            <w:r>
              <w:t>34.</w:t>
            </w: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 w:rsidRPr="00C65F59">
              <w:t>Производные тригонометрических функций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180"/>
          <w:jc w:val="center"/>
        </w:trPr>
        <w:tc>
          <w:tcPr>
            <w:tcW w:w="675" w:type="dxa"/>
          </w:tcPr>
          <w:p w:rsidR="004E24FD" w:rsidRPr="00C65F59" w:rsidRDefault="004E24FD" w:rsidP="006D21B9">
            <w:r>
              <w:t>35.</w:t>
            </w: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 w:rsidRPr="00C65F59">
              <w:t xml:space="preserve">Производная показательной и логарифмической функции. 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4E24FD" w:rsidRDefault="004E24FD" w:rsidP="006D21B9">
            <w:r>
              <w:t>36.</w:t>
            </w:r>
          </w:p>
          <w:p w:rsidR="004E24FD" w:rsidRPr="00C65F59" w:rsidRDefault="004E24FD" w:rsidP="006D21B9"/>
        </w:tc>
        <w:tc>
          <w:tcPr>
            <w:tcW w:w="7230" w:type="dxa"/>
            <w:gridSpan w:val="2"/>
          </w:tcPr>
          <w:p w:rsidR="004E24FD" w:rsidRPr="00C65F59" w:rsidRDefault="004E24FD" w:rsidP="006D21B9">
            <w:r w:rsidRPr="00C65F59">
              <w:t>Угловой коэффициент прямой.</w:t>
            </w:r>
          </w:p>
          <w:p w:rsidR="004E24FD" w:rsidRPr="00C65F59" w:rsidRDefault="004E24FD" w:rsidP="006D21B9">
            <w:r w:rsidRPr="00C65F59">
              <w:t>Геометрический смысл производной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66" w:history="1">
              <w:r w:rsidRPr="00A141CA">
                <w:rPr>
                  <w:rStyle w:val="Hyperlink"/>
                  <w:sz w:val="20"/>
                  <w:szCs w:val="20"/>
                </w:rPr>
                <w:t>https://uchi.ru/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4E24FD" w:rsidRPr="00C65F59" w:rsidRDefault="004E24FD" w:rsidP="006D21B9">
            <w:r>
              <w:t>37.</w:t>
            </w: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 w:rsidRPr="00C65F59">
              <w:t>Уравнение касательной к графику функции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540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  <w:p w:rsidR="004E24FD" w:rsidRPr="00C65F59" w:rsidRDefault="004E24FD" w:rsidP="006D21B9"/>
        </w:tc>
        <w:tc>
          <w:tcPr>
            <w:tcW w:w="7230" w:type="dxa"/>
            <w:gridSpan w:val="2"/>
          </w:tcPr>
          <w:p w:rsidR="004E24FD" w:rsidRDefault="004E24FD" w:rsidP="006D21B9">
            <w:r w:rsidRPr="00C65F59">
              <w:t xml:space="preserve">Решение задач по теме: «Производная и её геометрический </w:t>
            </w:r>
          </w:p>
          <w:p w:rsidR="004E24FD" w:rsidRPr="00C65F59" w:rsidRDefault="004E24FD" w:rsidP="006D21B9">
            <w:r w:rsidRPr="00C65F59">
              <w:t>смысл»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533"/>
          <w:jc w:val="center"/>
        </w:trPr>
        <w:tc>
          <w:tcPr>
            <w:tcW w:w="675" w:type="dxa"/>
          </w:tcPr>
          <w:p w:rsidR="004E24FD" w:rsidRDefault="004E24FD" w:rsidP="006D21B9">
            <w:r>
              <w:t>39.</w:t>
            </w:r>
          </w:p>
        </w:tc>
        <w:tc>
          <w:tcPr>
            <w:tcW w:w="7230" w:type="dxa"/>
            <w:gridSpan w:val="2"/>
          </w:tcPr>
          <w:p w:rsidR="004E24FD" w:rsidRPr="0029309E" w:rsidRDefault="004E24FD" w:rsidP="006D21B9">
            <w:pPr>
              <w:rPr>
                <w:b/>
              </w:rPr>
            </w:pPr>
            <w:r w:rsidRPr="0029309E">
              <w:rPr>
                <w:b/>
              </w:rPr>
              <w:t>Контрольная работа №2 «Производная и её геометрический смысл</w:t>
            </w:r>
            <w:r>
              <w:rPr>
                <w:b/>
              </w:rPr>
              <w:t>»</w:t>
            </w:r>
            <w:r w:rsidRPr="0029309E">
              <w:rPr>
                <w:b/>
              </w:rPr>
              <w:t xml:space="preserve">     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4E24FD" w:rsidRPr="003E1013" w:rsidRDefault="004E24FD" w:rsidP="006D21B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Гл.3. </w:t>
            </w:r>
            <w:r w:rsidRPr="003E1013">
              <w:rPr>
                <w:b/>
                <w:sz w:val="28"/>
                <w:szCs w:val="28"/>
              </w:rPr>
              <w:t xml:space="preserve">Применение производной к исследованию </w:t>
            </w:r>
            <w:r>
              <w:rPr>
                <w:b/>
                <w:sz w:val="28"/>
                <w:szCs w:val="28"/>
              </w:rPr>
              <w:t xml:space="preserve">          </w:t>
            </w:r>
            <w:r w:rsidRPr="003E1013">
              <w:rPr>
                <w:b/>
                <w:sz w:val="28"/>
                <w:szCs w:val="28"/>
              </w:rPr>
              <w:t>функций</w:t>
            </w:r>
            <w:r>
              <w:rPr>
                <w:b/>
                <w:sz w:val="28"/>
                <w:szCs w:val="28"/>
              </w:rPr>
              <w:t xml:space="preserve"> (16 часов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675" w:type="dxa"/>
          </w:tcPr>
          <w:p w:rsidR="004E24FD" w:rsidRDefault="004E24FD" w:rsidP="006D21B9">
            <w:r>
              <w:t>40.</w:t>
            </w:r>
          </w:p>
        </w:tc>
        <w:tc>
          <w:tcPr>
            <w:tcW w:w="7230" w:type="dxa"/>
            <w:gridSpan w:val="2"/>
          </w:tcPr>
          <w:p w:rsidR="004E24FD" w:rsidRDefault="004E24FD" w:rsidP="006D21B9">
            <w:r w:rsidRPr="00941493">
              <w:t>Возрастание и убывание функции. Достаточное условие возрастания и убывания функции.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14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67" w:history="1">
              <w:r w:rsidRPr="00A141CA"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240"/>
          <w:jc w:val="center"/>
        </w:trPr>
        <w:tc>
          <w:tcPr>
            <w:tcW w:w="675" w:type="dxa"/>
          </w:tcPr>
          <w:p w:rsidR="004E24FD" w:rsidRPr="00941493" w:rsidRDefault="004E24FD" w:rsidP="006D21B9">
            <w:r>
              <w:t>41.</w:t>
            </w:r>
          </w:p>
        </w:tc>
        <w:tc>
          <w:tcPr>
            <w:tcW w:w="7230" w:type="dxa"/>
            <w:gridSpan w:val="2"/>
          </w:tcPr>
          <w:p w:rsidR="004E24FD" w:rsidRPr="00941493" w:rsidRDefault="004E24FD" w:rsidP="006D21B9">
            <w:r>
              <w:t xml:space="preserve"> Нахождение промежутков </w:t>
            </w:r>
            <w:r w:rsidRPr="00941493">
              <w:t>возрастания и убывания функции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693"/>
          <w:jc w:val="center"/>
        </w:trPr>
        <w:tc>
          <w:tcPr>
            <w:tcW w:w="675" w:type="dxa"/>
          </w:tcPr>
          <w:p w:rsidR="004E24FD" w:rsidRDefault="004E24FD" w:rsidP="006D21B9">
            <w:r>
              <w:t>42.</w:t>
            </w:r>
          </w:p>
        </w:tc>
        <w:tc>
          <w:tcPr>
            <w:tcW w:w="7230" w:type="dxa"/>
            <w:gridSpan w:val="2"/>
          </w:tcPr>
          <w:p w:rsidR="004E24FD" w:rsidRDefault="004E24FD" w:rsidP="006D21B9">
            <w:r w:rsidRPr="00941493">
              <w:t xml:space="preserve">Экстремумы функции. Необходимые и достаточные условия </w:t>
            </w:r>
            <w:r>
              <w:t xml:space="preserve">     </w:t>
            </w:r>
          </w:p>
          <w:p w:rsidR="004E24FD" w:rsidRDefault="004E24FD" w:rsidP="006D21B9">
            <w:r w:rsidRPr="00941493">
              <w:t>экстремума. Нахождение экстремумов функций</w:t>
            </w:r>
            <w:r>
              <w:t>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547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  <w:p w:rsidR="004E24FD" w:rsidRDefault="004E24FD" w:rsidP="006D21B9">
            <w:pPr>
              <w:ind w:left="735"/>
            </w:pPr>
          </w:p>
          <w:p w:rsidR="004E24FD" w:rsidRDefault="004E24FD" w:rsidP="006D21B9">
            <w:r>
              <w:t>43.</w:t>
            </w:r>
          </w:p>
        </w:tc>
        <w:tc>
          <w:tcPr>
            <w:tcW w:w="7230" w:type="dxa"/>
            <w:gridSpan w:val="2"/>
          </w:tcPr>
          <w:p w:rsidR="004E24FD" w:rsidRDefault="004E24FD" w:rsidP="006D21B9">
            <w:r w:rsidRPr="00941493">
              <w:t xml:space="preserve">Точки минимума и точки максимума. Исследование функции на </w:t>
            </w:r>
          </w:p>
          <w:p w:rsidR="004E24FD" w:rsidRPr="00941493" w:rsidRDefault="004E24FD" w:rsidP="006D21B9">
            <w:r w:rsidRPr="00941493">
              <w:t>экстремумы.</w:t>
            </w:r>
          </w:p>
          <w:p w:rsidR="004E24FD" w:rsidRDefault="004E24FD" w:rsidP="006D21B9"/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675" w:type="dxa"/>
          </w:tcPr>
          <w:p w:rsidR="004E24FD" w:rsidRPr="00941493" w:rsidRDefault="004E24FD" w:rsidP="006D21B9">
            <w:r>
              <w:t>44.</w:t>
            </w:r>
          </w:p>
        </w:tc>
        <w:tc>
          <w:tcPr>
            <w:tcW w:w="7230" w:type="dxa"/>
            <w:gridSpan w:val="2"/>
          </w:tcPr>
          <w:p w:rsidR="004E24FD" w:rsidRPr="00941493" w:rsidRDefault="004E24FD" w:rsidP="006D21B9">
            <w:r w:rsidRPr="00941493">
              <w:t>Наибольшее и наименьшее значение функции</w:t>
            </w:r>
            <w:r>
              <w:t xml:space="preserve"> на отрезке</w:t>
            </w:r>
            <w:r w:rsidRPr="00941493">
              <w:t xml:space="preserve">. 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588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  <w:p w:rsidR="004E24FD" w:rsidRPr="00941493" w:rsidRDefault="004E24FD" w:rsidP="006D21B9">
            <w:r>
              <w:t>45.</w:t>
            </w:r>
          </w:p>
        </w:tc>
        <w:tc>
          <w:tcPr>
            <w:tcW w:w="7230" w:type="dxa"/>
            <w:gridSpan w:val="2"/>
          </w:tcPr>
          <w:p w:rsidR="004E24FD" w:rsidRPr="00941493" w:rsidRDefault="004E24FD" w:rsidP="006D21B9">
            <w:r>
              <w:t>Решение задач на нахождение наибольшего и наименьшего значений</w:t>
            </w:r>
            <w:r w:rsidRPr="00941493">
              <w:t xml:space="preserve"> функции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636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  <w:p w:rsidR="004E24FD" w:rsidRDefault="004E24FD" w:rsidP="006D21B9">
            <w:pPr>
              <w:ind w:left="735"/>
            </w:pPr>
          </w:p>
          <w:p w:rsidR="004E24FD" w:rsidRPr="00941493" w:rsidRDefault="004E24FD" w:rsidP="006D21B9">
            <w:r>
              <w:t>46.</w:t>
            </w:r>
          </w:p>
        </w:tc>
        <w:tc>
          <w:tcPr>
            <w:tcW w:w="7230" w:type="dxa"/>
            <w:gridSpan w:val="2"/>
          </w:tcPr>
          <w:p w:rsidR="004E24FD" w:rsidRDefault="004E24FD" w:rsidP="006D21B9">
            <w:r w:rsidRPr="00941493">
              <w:t xml:space="preserve">Применение производной при решении прикладных задач на </w:t>
            </w:r>
          </w:p>
          <w:p w:rsidR="004E24FD" w:rsidRPr="00941493" w:rsidRDefault="004E24FD" w:rsidP="006D21B9">
            <w:r>
              <w:t>оптимизацию</w:t>
            </w:r>
            <w:r w:rsidRPr="00941493">
              <w:t>.</w:t>
            </w:r>
          </w:p>
          <w:p w:rsidR="004E24FD" w:rsidRPr="00941493" w:rsidRDefault="004E24FD" w:rsidP="006D21B9"/>
        </w:tc>
        <w:tc>
          <w:tcPr>
            <w:tcW w:w="2539" w:type="dxa"/>
          </w:tcPr>
          <w:p w:rsidR="004E24FD" w:rsidRDefault="004E24FD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2</w:t>
            </w:r>
          </w:p>
          <w:p w:rsidR="004E24FD" w:rsidRPr="00A141CA" w:rsidRDefault="004E24FD" w:rsidP="006D21B9">
            <w:pPr>
              <w:tabs>
                <w:tab w:val="left" w:pos="1134"/>
              </w:tabs>
              <w:spacing w:after="120"/>
              <w:jc w:val="both"/>
              <w:rPr>
                <w:rStyle w:val="Hyperlink"/>
                <w:sz w:val="20"/>
                <w:szCs w:val="20"/>
              </w:rPr>
            </w:pPr>
            <w:hyperlink r:id="rId68" w:history="1">
              <w:r w:rsidRPr="00A141CA">
                <w:rPr>
                  <w:rStyle w:val="Hyperlink"/>
                  <w:sz w:val="20"/>
                  <w:szCs w:val="20"/>
                </w:rPr>
                <w:t>https://fipi.ru/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444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  <w:p w:rsidR="004E24FD" w:rsidRPr="00941493" w:rsidRDefault="004E24FD" w:rsidP="006D21B9">
            <w:r>
              <w:t>47.</w:t>
            </w:r>
          </w:p>
        </w:tc>
        <w:tc>
          <w:tcPr>
            <w:tcW w:w="7230" w:type="dxa"/>
            <w:gridSpan w:val="2"/>
          </w:tcPr>
          <w:p w:rsidR="004E24FD" w:rsidRDefault="004E24FD" w:rsidP="006D21B9">
            <w:r w:rsidRPr="00941493">
              <w:t xml:space="preserve">Производная второго порядка, её геометрический и физический </w:t>
            </w:r>
          </w:p>
          <w:p w:rsidR="004E24FD" w:rsidRPr="00941493" w:rsidRDefault="004E24FD" w:rsidP="006D21B9">
            <w:r w:rsidRPr="00941493">
              <w:t>смысл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675" w:type="dxa"/>
          </w:tcPr>
          <w:p w:rsidR="004E24FD" w:rsidRPr="00941493" w:rsidRDefault="004E24FD" w:rsidP="006D21B9">
            <w:r>
              <w:t>48.</w:t>
            </w:r>
          </w:p>
        </w:tc>
        <w:tc>
          <w:tcPr>
            <w:tcW w:w="7230" w:type="dxa"/>
            <w:gridSpan w:val="2"/>
          </w:tcPr>
          <w:p w:rsidR="004E24FD" w:rsidRPr="00941493" w:rsidRDefault="004E24FD" w:rsidP="006D21B9">
            <w:r w:rsidRPr="00941493">
              <w:t>План исследования функции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611"/>
          <w:jc w:val="center"/>
        </w:trPr>
        <w:tc>
          <w:tcPr>
            <w:tcW w:w="675" w:type="dxa"/>
          </w:tcPr>
          <w:p w:rsidR="004E24FD" w:rsidRPr="00941493" w:rsidRDefault="004E24FD" w:rsidP="006D21B9">
            <w:r>
              <w:t>49.</w:t>
            </w:r>
          </w:p>
        </w:tc>
        <w:tc>
          <w:tcPr>
            <w:tcW w:w="7230" w:type="dxa"/>
            <w:gridSpan w:val="2"/>
          </w:tcPr>
          <w:p w:rsidR="004E24FD" w:rsidRDefault="004E24FD" w:rsidP="006D21B9">
            <w:r>
              <w:t>Исследование функции</w:t>
            </w:r>
            <w:r w:rsidRPr="00941493">
              <w:t xml:space="preserve"> </w:t>
            </w:r>
            <w:r>
              <w:t xml:space="preserve">с помощью производной и </w:t>
            </w:r>
          </w:p>
          <w:p w:rsidR="004E24FD" w:rsidRPr="00941493" w:rsidRDefault="004E24FD" w:rsidP="006D21B9">
            <w:r>
              <w:t>построение графика</w:t>
            </w:r>
            <w:r w:rsidRPr="00941493">
              <w:t>.</w:t>
            </w:r>
          </w:p>
        </w:tc>
        <w:tc>
          <w:tcPr>
            <w:tcW w:w="2539" w:type="dxa"/>
          </w:tcPr>
          <w:p w:rsidR="004E24FD" w:rsidRDefault="004E24FD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2</w:t>
            </w:r>
          </w:p>
          <w:p w:rsidR="004E24FD" w:rsidRPr="00A141CA" w:rsidRDefault="004E24FD" w:rsidP="006D21B9">
            <w:pPr>
              <w:tabs>
                <w:tab w:val="left" w:pos="1134"/>
              </w:tabs>
              <w:spacing w:after="120"/>
              <w:jc w:val="both"/>
              <w:rPr>
                <w:rStyle w:val="Hyperlink"/>
                <w:sz w:val="20"/>
                <w:szCs w:val="20"/>
              </w:rPr>
            </w:pPr>
            <w:hyperlink r:id="rId69" w:history="1">
              <w:r w:rsidRPr="00A141CA">
                <w:rPr>
                  <w:rStyle w:val="Hyperlink"/>
                  <w:sz w:val="20"/>
                  <w:szCs w:val="20"/>
                </w:rPr>
                <w:t>https://fipi.ru/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675" w:type="dxa"/>
          </w:tcPr>
          <w:p w:rsidR="004E24FD" w:rsidRPr="00941493" w:rsidRDefault="004E24FD" w:rsidP="006D21B9">
            <w:r>
              <w:t>50.</w:t>
            </w:r>
          </w:p>
        </w:tc>
        <w:tc>
          <w:tcPr>
            <w:tcW w:w="7230" w:type="dxa"/>
            <w:gridSpan w:val="2"/>
          </w:tcPr>
          <w:p w:rsidR="004E24FD" w:rsidRPr="00941493" w:rsidRDefault="004E24FD" w:rsidP="006D21B9">
            <w:r w:rsidRPr="00941493">
              <w:t>Нахождение асимптот графика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4E24FD" w:rsidRPr="00941493" w:rsidRDefault="004E24FD" w:rsidP="006D21B9">
            <w:r>
              <w:t>51.</w:t>
            </w:r>
          </w:p>
        </w:tc>
        <w:tc>
          <w:tcPr>
            <w:tcW w:w="7230" w:type="dxa"/>
            <w:gridSpan w:val="2"/>
          </w:tcPr>
          <w:p w:rsidR="004E24FD" w:rsidRPr="00941493" w:rsidRDefault="004E24FD" w:rsidP="006D21B9">
            <w:r>
              <w:t>Построение графиков функций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4E24FD" w:rsidRPr="00941493" w:rsidRDefault="004E24FD" w:rsidP="006D21B9">
            <w:r>
              <w:t>52.</w:t>
            </w:r>
          </w:p>
        </w:tc>
        <w:tc>
          <w:tcPr>
            <w:tcW w:w="7230" w:type="dxa"/>
            <w:gridSpan w:val="2"/>
          </w:tcPr>
          <w:p w:rsidR="004E24FD" w:rsidRPr="00941493" w:rsidRDefault="004E24FD" w:rsidP="006D21B9">
            <w:r>
              <w:t>Решение уравнений с использованием графиков функций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13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  <w:p w:rsidR="004E24FD" w:rsidRPr="00941493" w:rsidRDefault="004E24FD" w:rsidP="006D21B9">
            <w:r>
              <w:t>53.</w:t>
            </w:r>
          </w:p>
        </w:tc>
        <w:tc>
          <w:tcPr>
            <w:tcW w:w="7230" w:type="dxa"/>
            <w:gridSpan w:val="2"/>
          </w:tcPr>
          <w:p w:rsidR="004E24FD" w:rsidRPr="00941493" w:rsidRDefault="004E24FD" w:rsidP="006D21B9">
            <w:r w:rsidRPr="00941493">
              <w:t>Применение производной при решении задач.</w:t>
            </w:r>
          </w:p>
        </w:tc>
        <w:tc>
          <w:tcPr>
            <w:tcW w:w="2539" w:type="dxa"/>
          </w:tcPr>
          <w:p w:rsidR="004E24FD" w:rsidRDefault="004E24FD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2</w:t>
            </w:r>
          </w:p>
          <w:p w:rsidR="004E24FD" w:rsidRPr="00A141CA" w:rsidRDefault="004E24FD" w:rsidP="006D21B9">
            <w:pPr>
              <w:tabs>
                <w:tab w:val="left" w:pos="1134"/>
              </w:tabs>
              <w:spacing w:after="120"/>
              <w:jc w:val="both"/>
              <w:rPr>
                <w:rStyle w:val="Hyperlink"/>
                <w:sz w:val="20"/>
                <w:szCs w:val="20"/>
              </w:rPr>
            </w:pPr>
            <w:hyperlink r:id="rId70" w:history="1">
              <w:r w:rsidRPr="00A141CA">
                <w:rPr>
                  <w:rStyle w:val="Hyperlink"/>
                  <w:sz w:val="20"/>
                  <w:szCs w:val="20"/>
                </w:rPr>
                <w:t>https://fipi.ru/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4E24FD" w:rsidRPr="00941493" w:rsidRDefault="004E24FD" w:rsidP="006D21B9">
            <w:r>
              <w:t>54.</w:t>
            </w:r>
          </w:p>
        </w:tc>
        <w:tc>
          <w:tcPr>
            <w:tcW w:w="7230" w:type="dxa"/>
            <w:gridSpan w:val="2"/>
          </w:tcPr>
          <w:p w:rsidR="004E24FD" w:rsidRPr="0014698C" w:rsidRDefault="004E24FD" w:rsidP="006D21B9">
            <w:pPr>
              <w:ind w:left="12"/>
            </w:pPr>
            <w:r>
              <w:t xml:space="preserve">Решение задач по теме </w:t>
            </w:r>
            <w:r w:rsidRPr="0014698C">
              <w:t xml:space="preserve">«Применение производной» </w:t>
            </w:r>
          </w:p>
          <w:p w:rsidR="004E24FD" w:rsidRPr="00941493" w:rsidRDefault="004E24FD" w:rsidP="006D21B9">
            <w:pPr>
              <w:ind w:left="339"/>
            </w:pP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569"/>
          <w:jc w:val="center"/>
        </w:trPr>
        <w:tc>
          <w:tcPr>
            <w:tcW w:w="675" w:type="dxa"/>
          </w:tcPr>
          <w:p w:rsidR="004E24FD" w:rsidRDefault="004E24FD" w:rsidP="006D21B9">
            <w:r>
              <w:t>55.</w:t>
            </w:r>
          </w:p>
          <w:p w:rsidR="004E24FD" w:rsidRPr="00941493" w:rsidRDefault="004E24FD" w:rsidP="006D21B9"/>
        </w:tc>
        <w:tc>
          <w:tcPr>
            <w:tcW w:w="7230" w:type="dxa"/>
            <w:gridSpan w:val="2"/>
          </w:tcPr>
          <w:p w:rsidR="004E24FD" w:rsidRPr="0014698C" w:rsidRDefault="004E24FD" w:rsidP="006D21B9">
            <w:pPr>
              <w:ind w:left="12"/>
              <w:rPr>
                <w:b/>
              </w:rPr>
            </w:pPr>
            <w:r w:rsidRPr="0014698C">
              <w:rPr>
                <w:b/>
              </w:rPr>
              <w:t>Контрольная рабо</w:t>
            </w:r>
            <w:r>
              <w:rPr>
                <w:b/>
              </w:rPr>
              <w:t xml:space="preserve">та №3 «Применение производной» </w:t>
            </w:r>
          </w:p>
          <w:p w:rsidR="004E24FD" w:rsidRPr="00941493" w:rsidRDefault="004E24FD" w:rsidP="006D21B9"/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4E24FD" w:rsidRPr="002B7A58" w:rsidRDefault="004E24FD" w:rsidP="006D21B9">
            <w:pPr>
              <w:tabs>
                <w:tab w:val="left" w:pos="3180"/>
              </w:tabs>
              <w:rPr>
                <w:b/>
                <w:sz w:val="28"/>
                <w:szCs w:val="28"/>
              </w:rPr>
            </w:pPr>
            <w:r w:rsidRPr="002B7A58">
              <w:rPr>
                <w:b/>
                <w:sz w:val="28"/>
                <w:szCs w:val="28"/>
              </w:rPr>
              <w:t xml:space="preserve">          Гл.4.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2B7A58">
              <w:rPr>
                <w:b/>
                <w:sz w:val="28"/>
                <w:szCs w:val="28"/>
              </w:rPr>
              <w:t>Первообразная и интеграл</w:t>
            </w:r>
            <w:r w:rsidRPr="002B7A58">
              <w:rPr>
                <w:b/>
                <w:sz w:val="28"/>
                <w:szCs w:val="28"/>
              </w:rPr>
              <w:tab/>
              <w:t xml:space="preserve"> (12 часов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56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Первообразная. Определение первообразной.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21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71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346"/>
          <w:jc w:val="center"/>
        </w:trPr>
        <w:tc>
          <w:tcPr>
            <w:tcW w:w="675" w:type="dxa"/>
          </w:tcPr>
          <w:p w:rsidR="004E24FD" w:rsidRDefault="004E24FD" w:rsidP="006D21B9">
            <w:r>
              <w:t>57.</w:t>
            </w:r>
          </w:p>
          <w:p w:rsidR="004E24FD" w:rsidRPr="0079355B" w:rsidRDefault="004E24FD" w:rsidP="006D21B9"/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Правила нахождения первообразных.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22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72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58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Первообразные элементарных функций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59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>
              <w:t>Вычисление первообразных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60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 xml:space="preserve"> Определённый интеграл. 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23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73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61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Формула Ньютона-Лейбница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62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Вычисление интегралов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63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Вычисление площадей плоских фигур с помощью интеграла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64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Решение задач на выч</w:t>
            </w:r>
            <w:r>
              <w:t xml:space="preserve">исление  </w:t>
            </w:r>
            <w:r w:rsidRPr="0079355B">
              <w:t xml:space="preserve"> площадей плоских фигур.</w:t>
            </w:r>
          </w:p>
        </w:tc>
        <w:tc>
          <w:tcPr>
            <w:tcW w:w="2539" w:type="dxa"/>
          </w:tcPr>
          <w:p w:rsidR="004E24FD" w:rsidRDefault="004E24FD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2</w:t>
            </w:r>
          </w:p>
          <w:p w:rsidR="004E24FD" w:rsidRPr="00A141CA" w:rsidRDefault="004E24FD" w:rsidP="006D21B9">
            <w:pPr>
              <w:tabs>
                <w:tab w:val="left" w:pos="1134"/>
              </w:tabs>
              <w:spacing w:after="120"/>
              <w:jc w:val="both"/>
              <w:rPr>
                <w:rStyle w:val="Hyperlink"/>
                <w:sz w:val="20"/>
                <w:szCs w:val="20"/>
              </w:rPr>
            </w:pPr>
            <w:hyperlink r:id="rId74" w:history="1">
              <w:r w:rsidRPr="00A141CA">
                <w:rPr>
                  <w:rStyle w:val="Hyperlink"/>
                  <w:sz w:val="20"/>
                  <w:szCs w:val="20"/>
                </w:rPr>
                <w:t>https://fipi.ru/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65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Применение интегралов для решения физических задач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66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>
              <w:t xml:space="preserve">Решение задач по теме  </w:t>
            </w:r>
            <w:r w:rsidRPr="002B7A58">
              <w:t>«Первообразная и интеграл»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459"/>
          <w:jc w:val="center"/>
        </w:trPr>
        <w:tc>
          <w:tcPr>
            <w:tcW w:w="675" w:type="dxa"/>
          </w:tcPr>
          <w:p w:rsidR="004E24FD" w:rsidRDefault="004E24FD" w:rsidP="006D21B9">
            <w:r>
              <w:t>67.</w:t>
            </w:r>
          </w:p>
          <w:p w:rsidR="004E24FD" w:rsidRPr="0079355B" w:rsidRDefault="004E24FD" w:rsidP="006D21B9"/>
        </w:tc>
        <w:tc>
          <w:tcPr>
            <w:tcW w:w="7230" w:type="dxa"/>
            <w:gridSpan w:val="2"/>
          </w:tcPr>
          <w:p w:rsidR="004E24FD" w:rsidRPr="002B7A58" w:rsidRDefault="004E24FD" w:rsidP="006D21B9">
            <w:pPr>
              <w:ind w:left="144"/>
              <w:rPr>
                <w:b/>
              </w:rPr>
            </w:pPr>
            <w:r w:rsidRPr="002B7A58">
              <w:rPr>
                <w:b/>
              </w:rPr>
              <w:t>Контрольная работа</w:t>
            </w:r>
            <w:r>
              <w:rPr>
                <w:b/>
              </w:rPr>
              <w:t xml:space="preserve"> №4 «Первообразная и интеграл» </w:t>
            </w:r>
          </w:p>
          <w:p w:rsidR="004E24FD" w:rsidRPr="0079355B" w:rsidRDefault="004E24FD" w:rsidP="006D21B9"/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4E24FD" w:rsidRPr="001E6366" w:rsidRDefault="004E24FD" w:rsidP="006D21B9">
            <w:pPr>
              <w:rPr>
                <w:b/>
                <w:sz w:val="28"/>
                <w:szCs w:val="28"/>
              </w:rPr>
            </w:pPr>
            <w:r w:rsidRPr="001E6366">
              <w:rPr>
                <w:b/>
                <w:sz w:val="28"/>
                <w:szCs w:val="28"/>
              </w:rPr>
              <w:t xml:space="preserve">          </w:t>
            </w:r>
            <w:r>
              <w:rPr>
                <w:b/>
                <w:sz w:val="28"/>
                <w:szCs w:val="28"/>
              </w:rPr>
              <w:t>Гл.5.</w:t>
            </w:r>
            <w:r w:rsidRPr="001E6366">
              <w:rPr>
                <w:b/>
                <w:sz w:val="28"/>
                <w:szCs w:val="28"/>
              </w:rPr>
              <w:t xml:space="preserve">  Комбинаторика  (10 часов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16"/>
          <w:jc w:val="center"/>
        </w:trPr>
        <w:tc>
          <w:tcPr>
            <w:tcW w:w="675" w:type="dxa"/>
          </w:tcPr>
          <w:p w:rsidR="004E24FD" w:rsidRDefault="004E24FD" w:rsidP="006D21B9">
            <w:r>
              <w:t>68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Правило произведения.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28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75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4E24FD" w:rsidRDefault="004E24FD" w:rsidP="006D21B9">
            <w:r>
              <w:t>69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Размещения с повторениями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4E24FD" w:rsidRDefault="004E24FD" w:rsidP="006D21B9">
            <w:r>
              <w:t>70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Перестановки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4E24FD" w:rsidRDefault="004E24FD" w:rsidP="006D21B9">
            <w:r>
              <w:t>71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>
              <w:t>Решение задач на перестановки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4E24FD" w:rsidRDefault="004E24FD" w:rsidP="006D21B9">
            <w:r>
              <w:t>72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Размещения без повтор</w:t>
            </w:r>
            <w:r>
              <w:t xml:space="preserve">ений. 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168"/>
          <w:jc w:val="center"/>
        </w:trPr>
        <w:tc>
          <w:tcPr>
            <w:tcW w:w="675" w:type="dxa"/>
          </w:tcPr>
          <w:p w:rsidR="004E24FD" w:rsidRDefault="004E24FD" w:rsidP="006D21B9">
            <w:r>
              <w:t>73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>
              <w:t>Сочетания без повторений</w:t>
            </w:r>
            <w:r w:rsidRPr="0079355B">
              <w:t>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168"/>
          <w:jc w:val="center"/>
        </w:trPr>
        <w:tc>
          <w:tcPr>
            <w:tcW w:w="675" w:type="dxa"/>
          </w:tcPr>
          <w:p w:rsidR="004E24FD" w:rsidRDefault="004E24FD" w:rsidP="006D21B9">
            <w:r>
              <w:t>74.</w:t>
            </w:r>
          </w:p>
        </w:tc>
        <w:tc>
          <w:tcPr>
            <w:tcW w:w="7230" w:type="dxa"/>
            <w:gridSpan w:val="2"/>
          </w:tcPr>
          <w:p w:rsidR="004E24FD" w:rsidRDefault="004E24FD" w:rsidP="006D21B9">
            <w:r>
              <w:t>Решение задач на сочетания без повторений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4E24FD" w:rsidRDefault="004E24FD" w:rsidP="006D21B9">
            <w:r>
              <w:t>75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Бином Ньютона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4E24FD" w:rsidRDefault="004E24FD" w:rsidP="006D21B9">
            <w:r>
              <w:t>76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pPr>
              <w:ind w:left="60"/>
            </w:pPr>
            <w:r>
              <w:t>Решение задач по теме «Комбинаторика»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527"/>
          <w:jc w:val="center"/>
        </w:trPr>
        <w:tc>
          <w:tcPr>
            <w:tcW w:w="675" w:type="dxa"/>
          </w:tcPr>
          <w:p w:rsidR="004E24FD" w:rsidRDefault="004E24FD" w:rsidP="006D21B9">
            <w:r>
              <w:t>77.</w:t>
            </w:r>
          </w:p>
        </w:tc>
        <w:tc>
          <w:tcPr>
            <w:tcW w:w="7230" w:type="dxa"/>
            <w:gridSpan w:val="2"/>
          </w:tcPr>
          <w:p w:rsidR="004E24FD" w:rsidRPr="00044F5B" w:rsidRDefault="004E24FD" w:rsidP="006D21B9">
            <w:pPr>
              <w:rPr>
                <w:b/>
              </w:rPr>
            </w:pPr>
            <w:r w:rsidRPr="00044F5B">
              <w:rPr>
                <w:b/>
              </w:rPr>
              <w:t xml:space="preserve">Контрольная работа №5 «Комбинаторика» 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4E24FD" w:rsidRPr="005457B1" w:rsidRDefault="004E24FD" w:rsidP="006D21B9">
            <w:pPr>
              <w:rPr>
                <w:b/>
                <w:sz w:val="28"/>
                <w:szCs w:val="28"/>
              </w:rPr>
            </w:pPr>
            <w:r w:rsidRPr="005457B1">
              <w:rPr>
                <w:b/>
                <w:sz w:val="28"/>
                <w:szCs w:val="28"/>
              </w:rPr>
              <w:t xml:space="preserve">           </w:t>
            </w:r>
            <w:r>
              <w:rPr>
                <w:b/>
                <w:sz w:val="28"/>
                <w:szCs w:val="28"/>
              </w:rPr>
              <w:t xml:space="preserve">Гл.6. </w:t>
            </w:r>
            <w:r w:rsidRPr="005457B1">
              <w:rPr>
                <w:b/>
                <w:sz w:val="28"/>
                <w:szCs w:val="28"/>
              </w:rPr>
              <w:t>Элементы теории вероятностей  (9 часов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40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78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 xml:space="preserve">Виды событий. 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33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76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79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Комбинации событий. Противоположные события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528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  <w:p w:rsidR="004E24FD" w:rsidRPr="0079355B" w:rsidRDefault="004E24FD" w:rsidP="006D21B9">
            <w:r>
              <w:t>80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Вероятность события с равновозможными исходами. Классическое определение вероятности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81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>
              <w:t>Несовместн</w:t>
            </w:r>
            <w:r w:rsidRPr="0079355B">
              <w:t>ые события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40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82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>
              <w:t>Вероятность суммы двух несовместных событий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35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77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194"/>
          <w:jc w:val="center"/>
        </w:trPr>
        <w:tc>
          <w:tcPr>
            <w:tcW w:w="675" w:type="dxa"/>
            <w:vAlign w:val="bottom"/>
          </w:tcPr>
          <w:p w:rsidR="004E24FD" w:rsidRPr="0079355B" w:rsidRDefault="004E24FD" w:rsidP="006D21B9">
            <w:r>
              <w:t>83.</w:t>
            </w:r>
          </w:p>
        </w:tc>
        <w:tc>
          <w:tcPr>
            <w:tcW w:w="7230" w:type="dxa"/>
            <w:gridSpan w:val="2"/>
            <w:vAlign w:val="bottom"/>
          </w:tcPr>
          <w:p w:rsidR="004E24FD" w:rsidRPr="00D07BFD" w:rsidRDefault="004E24FD" w:rsidP="006D21B9">
            <w:r w:rsidRPr="00D07BFD">
              <w:t>Независимые события.</w:t>
            </w:r>
          </w:p>
          <w:p w:rsidR="004E24FD" w:rsidRPr="0079355B" w:rsidRDefault="004E24FD" w:rsidP="006D21B9">
            <w:pPr>
              <w:ind w:left="111"/>
              <w:jc w:val="center"/>
            </w:pP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84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Вероятность произведения независимых событий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85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>
              <w:t>Решение задач на нахождение вероятности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429"/>
          <w:jc w:val="center"/>
        </w:trPr>
        <w:tc>
          <w:tcPr>
            <w:tcW w:w="675" w:type="dxa"/>
          </w:tcPr>
          <w:p w:rsidR="004E24FD" w:rsidRDefault="004E24FD" w:rsidP="006D21B9">
            <w:r>
              <w:t>86.</w:t>
            </w:r>
          </w:p>
          <w:p w:rsidR="004E24FD" w:rsidRDefault="004E24FD" w:rsidP="006D21B9"/>
        </w:tc>
        <w:tc>
          <w:tcPr>
            <w:tcW w:w="7230" w:type="dxa"/>
            <w:gridSpan w:val="2"/>
          </w:tcPr>
          <w:p w:rsidR="004E24FD" w:rsidRPr="00044F5B" w:rsidRDefault="004E24FD" w:rsidP="006D21B9">
            <w:pPr>
              <w:rPr>
                <w:b/>
              </w:rPr>
            </w:pPr>
            <w:r w:rsidRPr="00044F5B">
              <w:rPr>
                <w:b/>
              </w:rPr>
              <w:t xml:space="preserve">Контрольная работа №6 «Элементы теории вероятностей» </w:t>
            </w:r>
          </w:p>
          <w:p w:rsidR="004E24FD" w:rsidRDefault="004E24FD" w:rsidP="006D21B9"/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4E24FD" w:rsidRPr="005457B1" w:rsidRDefault="004E24FD" w:rsidP="006D21B9">
            <w:pPr>
              <w:ind w:left="156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      </w:t>
            </w:r>
            <w:r w:rsidRPr="005457B1">
              <w:rPr>
                <w:b/>
                <w:sz w:val="28"/>
                <w:szCs w:val="28"/>
              </w:rPr>
              <w:t>Итоговое повторение (16 часов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975" w:type="dxa"/>
            <w:gridSpan w:val="2"/>
          </w:tcPr>
          <w:p w:rsidR="004E24FD" w:rsidRDefault="004E24FD" w:rsidP="006D21B9">
            <w:r>
              <w:t>87.</w:t>
            </w:r>
          </w:p>
        </w:tc>
        <w:tc>
          <w:tcPr>
            <w:tcW w:w="6930" w:type="dxa"/>
          </w:tcPr>
          <w:p w:rsidR="004E24FD" w:rsidRDefault="004E24FD" w:rsidP="006D21B9">
            <w:r>
              <w:t>Степенная функция (</w:t>
            </w:r>
            <w:r w:rsidRPr="003072C2">
              <w:rPr>
                <w:b/>
              </w:rPr>
              <w:t>1</w:t>
            </w:r>
            <w:r>
              <w:t xml:space="preserve"> час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24"/>
          <w:jc w:val="center"/>
        </w:trPr>
        <w:tc>
          <w:tcPr>
            <w:tcW w:w="975" w:type="dxa"/>
            <w:gridSpan w:val="2"/>
          </w:tcPr>
          <w:p w:rsidR="004E24FD" w:rsidRDefault="004E24FD" w:rsidP="006D21B9">
            <w:r>
              <w:t>88-89.</w:t>
            </w:r>
          </w:p>
        </w:tc>
        <w:tc>
          <w:tcPr>
            <w:tcW w:w="6930" w:type="dxa"/>
          </w:tcPr>
          <w:p w:rsidR="004E24FD" w:rsidRDefault="004E24FD" w:rsidP="006D21B9">
            <w:r>
              <w:t>Показательная функци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4E24FD" w:rsidRDefault="004E24FD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5</w:t>
            </w:r>
          </w:p>
          <w:p w:rsidR="004E24FD" w:rsidRPr="00A141CA" w:rsidRDefault="004E24FD" w:rsidP="006D21B9">
            <w:pPr>
              <w:tabs>
                <w:tab w:val="left" w:pos="1134"/>
              </w:tabs>
              <w:spacing w:after="120"/>
              <w:jc w:val="both"/>
              <w:rPr>
                <w:rStyle w:val="Hyperlink"/>
                <w:sz w:val="20"/>
                <w:szCs w:val="20"/>
              </w:rPr>
            </w:pPr>
            <w:hyperlink r:id="rId78" w:history="1">
              <w:r w:rsidRPr="00A141CA">
                <w:rPr>
                  <w:rStyle w:val="Hyperlink"/>
                  <w:sz w:val="20"/>
                  <w:szCs w:val="20"/>
                </w:rPr>
                <w:t>https://fipi.ru/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975" w:type="dxa"/>
            <w:gridSpan w:val="2"/>
          </w:tcPr>
          <w:p w:rsidR="004E24FD" w:rsidRDefault="004E24FD" w:rsidP="006D21B9">
            <w:pPr>
              <w:ind w:left="36"/>
            </w:pPr>
            <w:r>
              <w:t>90-91.</w:t>
            </w:r>
          </w:p>
        </w:tc>
        <w:tc>
          <w:tcPr>
            <w:tcW w:w="6930" w:type="dxa"/>
          </w:tcPr>
          <w:p w:rsidR="004E24FD" w:rsidRDefault="004E24FD" w:rsidP="006D21B9">
            <w:r>
              <w:t>Логарифмическая функци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24"/>
          <w:jc w:val="center"/>
        </w:trPr>
        <w:tc>
          <w:tcPr>
            <w:tcW w:w="975" w:type="dxa"/>
            <w:gridSpan w:val="2"/>
          </w:tcPr>
          <w:p w:rsidR="004E24FD" w:rsidRDefault="004E24FD" w:rsidP="006D21B9">
            <w:r>
              <w:t>92.</w:t>
            </w:r>
          </w:p>
        </w:tc>
        <w:tc>
          <w:tcPr>
            <w:tcW w:w="6930" w:type="dxa"/>
          </w:tcPr>
          <w:p w:rsidR="004E24FD" w:rsidRDefault="004E24FD" w:rsidP="006D21B9">
            <w:r>
              <w:t>Тригонометрические функции (</w:t>
            </w:r>
            <w:r w:rsidRPr="003072C2">
              <w:rPr>
                <w:b/>
              </w:rPr>
              <w:t>1</w:t>
            </w:r>
            <w:r>
              <w:t>час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40"/>
          <w:jc w:val="center"/>
        </w:trPr>
        <w:tc>
          <w:tcPr>
            <w:tcW w:w="975" w:type="dxa"/>
            <w:gridSpan w:val="2"/>
          </w:tcPr>
          <w:p w:rsidR="004E24FD" w:rsidRDefault="004E24FD" w:rsidP="006D21B9">
            <w:r>
              <w:t>93-94.</w:t>
            </w:r>
          </w:p>
        </w:tc>
        <w:tc>
          <w:tcPr>
            <w:tcW w:w="6930" w:type="dxa"/>
          </w:tcPr>
          <w:p w:rsidR="004E24FD" w:rsidRDefault="004E24FD" w:rsidP="006D21B9">
            <w:r>
              <w:t>Тригонометрические уравнени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4E24FD" w:rsidRDefault="004E24FD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3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79" w:history="1">
              <w:r w:rsidRPr="00A141CA">
                <w:rPr>
                  <w:rStyle w:val="Hyperlink"/>
                  <w:sz w:val="20"/>
                  <w:szCs w:val="20"/>
                </w:rPr>
                <w:t>https://fipi.ru/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975" w:type="dxa"/>
            <w:gridSpan w:val="2"/>
          </w:tcPr>
          <w:p w:rsidR="004E24FD" w:rsidRDefault="004E24FD" w:rsidP="006D21B9">
            <w:r>
              <w:t>95-96.</w:t>
            </w:r>
          </w:p>
        </w:tc>
        <w:tc>
          <w:tcPr>
            <w:tcW w:w="6930" w:type="dxa"/>
          </w:tcPr>
          <w:p w:rsidR="004E24FD" w:rsidRDefault="004E24FD" w:rsidP="006D21B9">
            <w:r>
              <w:t>Производна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975" w:type="dxa"/>
            <w:gridSpan w:val="2"/>
          </w:tcPr>
          <w:p w:rsidR="004E24FD" w:rsidRDefault="004E24FD" w:rsidP="006D21B9">
            <w:r>
              <w:t>97-98.</w:t>
            </w:r>
          </w:p>
        </w:tc>
        <w:tc>
          <w:tcPr>
            <w:tcW w:w="6930" w:type="dxa"/>
          </w:tcPr>
          <w:p w:rsidR="004E24FD" w:rsidRDefault="004E24FD" w:rsidP="006D21B9">
            <w:r>
              <w:t>Применение производной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975" w:type="dxa"/>
            <w:gridSpan w:val="2"/>
          </w:tcPr>
          <w:p w:rsidR="004E24FD" w:rsidRDefault="004E24FD" w:rsidP="006D21B9">
            <w:r>
              <w:t>99-100.</w:t>
            </w:r>
          </w:p>
        </w:tc>
        <w:tc>
          <w:tcPr>
            <w:tcW w:w="6930" w:type="dxa"/>
          </w:tcPr>
          <w:p w:rsidR="004E24FD" w:rsidRDefault="004E24FD" w:rsidP="006D21B9">
            <w:r>
              <w:t>Первообразна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975" w:type="dxa"/>
            <w:gridSpan w:val="2"/>
          </w:tcPr>
          <w:p w:rsidR="004E24FD" w:rsidRDefault="004E24FD" w:rsidP="006D21B9">
            <w:r>
              <w:t>101.</w:t>
            </w:r>
          </w:p>
        </w:tc>
        <w:tc>
          <w:tcPr>
            <w:tcW w:w="6930" w:type="dxa"/>
          </w:tcPr>
          <w:p w:rsidR="004E24FD" w:rsidRDefault="004E24FD" w:rsidP="006D21B9">
            <w:r>
              <w:t>Комбинаторика (</w:t>
            </w:r>
            <w:r w:rsidRPr="003072C2">
              <w:rPr>
                <w:b/>
              </w:rPr>
              <w:t>1</w:t>
            </w:r>
            <w:r>
              <w:t xml:space="preserve"> час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975" w:type="dxa"/>
            <w:gridSpan w:val="2"/>
          </w:tcPr>
          <w:p w:rsidR="004E24FD" w:rsidRDefault="004E24FD" w:rsidP="006D21B9">
            <w:r>
              <w:t xml:space="preserve">102.                </w:t>
            </w:r>
          </w:p>
        </w:tc>
        <w:tc>
          <w:tcPr>
            <w:tcW w:w="6930" w:type="dxa"/>
          </w:tcPr>
          <w:p w:rsidR="004E24FD" w:rsidRDefault="004E24FD" w:rsidP="006D21B9">
            <w:r>
              <w:t>Элементы теории вероятностей (</w:t>
            </w:r>
            <w:r w:rsidRPr="003072C2">
              <w:rPr>
                <w:b/>
              </w:rPr>
              <w:t>1</w:t>
            </w:r>
            <w:r>
              <w:t xml:space="preserve"> час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</w:tbl>
    <w:p w:rsidR="004E24FD" w:rsidRDefault="004E24FD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4E24FD" w:rsidRDefault="004E24FD">
      <w:pPr>
        <w:spacing w:before="360" w:line="720" w:lineRule="auto"/>
        <w:ind w:left="1066" w:hanging="3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4E24FD" w:rsidRDefault="004E24FD" w:rsidP="00CC268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урочное</w:t>
      </w:r>
      <w:r w:rsidRPr="00DC0A12">
        <w:rPr>
          <w:b/>
          <w:sz w:val="28"/>
          <w:szCs w:val="28"/>
        </w:rPr>
        <w:t xml:space="preserve"> планирование</w:t>
      </w:r>
      <w:r>
        <w:rPr>
          <w:b/>
          <w:sz w:val="28"/>
          <w:szCs w:val="28"/>
        </w:rPr>
        <w:t xml:space="preserve"> по предмету: Математика.</w:t>
      </w:r>
    </w:p>
    <w:p w:rsidR="004E24FD" w:rsidRDefault="004E24FD" w:rsidP="00CC268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лгебра и начала математического анализа. 11 класс</w:t>
      </w:r>
    </w:p>
    <w:p w:rsidR="004E24FD" w:rsidRDefault="004E24FD" w:rsidP="00CC268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(базовый уровень)</w:t>
      </w:r>
    </w:p>
    <w:p w:rsidR="004E24FD" w:rsidRDefault="004E24FD" w:rsidP="00CC268B">
      <w:pPr>
        <w:jc w:val="center"/>
        <w:rPr>
          <w:b/>
        </w:rPr>
      </w:pPr>
    </w:p>
    <w:tbl>
      <w:tblPr>
        <w:tblW w:w="1045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75"/>
        <w:gridCol w:w="300"/>
        <w:gridCol w:w="6930"/>
        <w:gridCol w:w="2539"/>
        <w:gridCol w:w="8"/>
      </w:tblGrid>
      <w:tr w:rsidR="004E24FD" w:rsidRPr="003072C2" w:rsidTr="006D21B9">
        <w:trPr>
          <w:trHeight w:val="546"/>
          <w:jc w:val="center"/>
        </w:trPr>
        <w:tc>
          <w:tcPr>
            <w:tcW w:w="675" w:type="dxa"/>
            <w:vAlign w:val="center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  <w:tc>
          <w:tcPr>
            <w:tcW w:w="7230" w:type="dxa"/>
            <w:gridSpan w:val="2"/>
            <w:vAlign w:val="center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  <w:r w:rsidRPr="003072C2">
              <w:rPr>
                <w:b/>
              </w:rPr>
              <w:t>Название раздела, темы</w:t>
            </w:r>
          </w:p>
        </w:tc>
        <w:tc>
          <w:tcPr>
            <w:tcW w:w="2547" w:type="dxa"/>
            <w:gridSpan w:val="2"/>
            <w:vAlign w:val="center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  <w:r w:rsidRPr="00EF6230">
              <w:rPr>
                <w:b/>
                <w:color w:val="000000"/>
                <w:sz w:val="20"/>
                <w:szCs w:val="20"/>
              </w:rPr>
              <w:t>Используемые ресурсы (оборудование)</w:t>
            </w:r>
          </w:p>
        </w:tc>
      </w:tr>
      <w:tr w:rsidR="004E24FD" w:rsidRPr="003072C2" w:rsidTr="006D21B9">
        <w:trPr>
          <w:gridAfter w:val="1"/>
          <w:wAfter w:w="8" w:type="dxa"/>
          <w:trHeight w:val="468"/>
          <w:jc w:val="center"/>
        </w:trPr>
        <w:tc>
          <w:tcPr>
            <w:tcW w:w="675" w:type="dxa"/>
          </w:tcPr>
          <w:p w:rsidR="004E24FD" w:rsidRPr="003072C2" w:rsidRDefault="004E24FD" w:rsidP="006D21B9">
            <w:pPr>
              <w:rPr>
                <w:i/>
              </w:rPr>
            </w:pPr>
          </w:p>
        </w:tc>
        <w:tc>
          <w:tcPr>
            <w:tcW w:w="7230" w:type="dxa"/>
            <w:gridSpan w:val="2"/>
          </w:tcPr>
          <w:p w:rsidR="004E24FD" w:rsidRPr="00954555" w:rsidRDefault="004E24FD" w:rsidP="006D21B9">
            <w:pPr>
              <w:rPr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Гл.1.  </w:t>
            </w:r>
            <w:r w:rsidRPr="00954555">
              <w:rPr>
                <w:b/>
                <w:sz w:val="28"/>
                <w:szCs w:val="28"/>
              </w:rPr>
              <w:t>Тригонометрические  функции    (19 часов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87"/>
          <w:jc w:val="center"/>
        </w:trPr>
        <w:tc>
          <w:tcPr>
            <w:tcW w:w="675" w:type="dxa"/>
          </w:tcPr>
          <w:p w:rsidR="004E24FD" w:rsidRPr="00E05099" w:rsidRDefault="004E24FD" w:rsidP="006D21B9">
            <w:r>
              <w:t>1.</w:t>
            </w:r>
          </w:p>
        </w:tc>
        <w:tc>
          <w:tcPr>
            <w:tcW w:w="7230" w:type="dxa"/>
            <w:gridSpan w:val="2"/>
          </w:tcPr>
          <w:p w:rsidR="004E24FD" w:rsidRPr="00E05099" w:rsidRDefault="004E24FD" w:rsidP="006D21B9">
            <w:r w:rsidRPr="00A979C0">
              <w:t xml:space="preserve">Тригонометрические функции. 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1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80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563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20"/>
            </w:pPr>
          </w:p>
          <w:p w:rsidR="004E24FD" w:rsidRDefault="004E24FD" w:rsidP="006D21B9">
            <w:r>
              <w:t>2.</w:t>
            </w:r>
          </w:p>
          <w:p w:rsidR="004E24FD" w:rsidRDefault="004E24FD" w:rsidP="006D21B9"/>
        </w:tc>
        <w:tc>
          <w:tcPr>
            <w:tcW w:w="7230" w:type="dxa"/>
            <w:gridSpan w:val="2"/>
          </w:tcPr>
          <w:p w:rsidR="004E24FD" w:rsidRDefault="004E24FD" w:rsidP="006D21B9">
            <w:r w:rsidRPr="00A979C0">
              <w:t>Область опред</w:t>
            </w:r>
            <w:r>
              <w:t>еления тригонометрических функций</w:t>
            </w:r>
            <w:r w:rsidRPr="00A979C0">
              <w:t xml:space="preserve">. Множество </w:t>
            </w:r>
            <w:r>
              <w:t>значений тригонометрических функций</w:t>
            </w:r>
            <w:r w:rsidRPr="00A979C0">
              <w:t>.</w:t>
            </w:r>
            <w:r>
              <w:t xml:space="preserve">      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4E24FD" w:rsidRDefault="004E24FD" w:rsidP="006D21B9">
            <w:r>
              <w:t>3.</w:t>
            </w:r>
          </w:p>
        </w:tc>
        <w:tc>
          <w:tcPr>
            <w:tcW w:w="7230" w:type="dxa"/>
            <w:gridSpan w:val="2"/>
          </w:tcPr>
          <w:p w:rsidR="004E24FD" w:rsidRPr="00A979C0" w:rsidRDefault="004E24FD" w:rsidP="006D21B9">
            <w:r w:rsidRPr="00F33D0F">
              <w:t>Чётность, нечётность тригонометрических функций.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2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81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312"/>
          <w:jc w:val="center"/>
        </w:trPr>
        <w:tc>
          <w:tcPr>
            <w:tcW w:w="675" w:type="dxa"/>
          </w:tcPr>
          <w:p w:rsidR="004E24FD" w:rsidRDefault="004E24FD" w:rsidP="006D21B9">
            <w:r>
              <w:t>4.</w:t>
            </w:r>
          </w:p>
        </w:tc>
        <w:tc>
          <w:tcPr>
            <w:tcW w:w="7230" w:type="dxa"/>
            <w:gridSpan w:val="2"/>
          </w:tcPr>
          <w:p w:rsidR="004E24FD" w:rsidRPr="00F33D0F" w:rsidRDefault="004E24FD" w:rsidP="006D21B9">
            <w:r w:rsidRPr="00F33D0F">
              <w:t xml:space="preserve">Периодичность </w:t>
            </w:r>
            <w:r>
              <w:t xml:space="preserve"> тригонометрических </w:t>
            </w:r>
            <w:r w:rsidRPr="00F33D0F">
              <w:t>функций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4E24FD" w:rsidRDefault="004E24FD" w:rsidP="006D21B9">
            <w:r>
              <w:t>5.</w:t>
            </w:r>
          </w:p>
        </w:tc>
        <w:tc>
          <w:tcPr>
            <w:tcW w:w="7230" w:type="dxa"/>
            <w:gridSpan w:val="2"/>
          </w:tcPr>
          <w:p w:rsidR="004E24FD" w:rsidRPr="00F33D0F" w:rsidRDefault="004E24FD" w:rsidP="006D21B9">
            <w:r w:rsidRPr="00F33D0F">
              <w:t>Наименьший период периодических функций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84"/>
          <w:jc w:val="center"/>
        </w:trPr>
        <w:tc>
          <w:tcPr>
            <w:tcW w:w="675" w:type="dxa"/>
          </w:tcPr>
          <w:p w:rsidR="004E24FD" w:rsidRDefault="004E24FD" w:rsidP="006D21B9">
            <w:r>
              <w:t>6.</w:t>
            </w:r>
          </w:p>
        </w:tc>
        <w:tc>
          <w:tcPr>
            <w:tcW w:w="7230" w:type="dxa"/>
            <w:gridSpan w:val="2"/>
          </w:tcPr>
          <w:p w:rsidR="004E24FD" w:rsidRPr="00F33D0F" w:rsidRDefault="004E24FD" w:rsidP="006D21B9">
            <w:r w:rsidRPr="00F33D0F">
              <w:t xml:space="preserve"> График функции </w:t>
            </w:r>
            <w:r w:rsidRPr="003072C2">
              <w:rPr>
                <w:position w:val="-10"/>
              </w:rPr>
              <w:object w:dxaOrig="940" w:dyaOrig="260">
                <v:shape id="_x0000_i1035" type="#_x0000_t75" style="width:45.75pt;height:12.75pt" o:ole="">
                  <v:imagedata r:id="rId50" o:title=""/>
                </v:shape>
                <o:OLEObject Type="Embed" ProgID="Equation.3" ShapeID="_x0000_i1035" DrawAspect="Content" ObjectID="_1747825599" r:id="rId82"/>
              </w:object>
            </w:r>
            <w:r w:rsidRPr="00F33D0F">
              <w:t>.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3</w:t>
            </w:r>
          </w:p>
          <w:p w:rsidR="004E24FD" w:rsidRPr="003072C2" w:rsidRDefault="004E24FD" w:rsidP="006D21B9">
            <w:pPr>
              <w:rPr>
                <w:b/>
              </w:rPr>
            </w:pPr>
            <w:hyperlink r:id="rId83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324"/>
          <w:jc w:val="center"/>
        </w:trPr>
        <w:tc>
          <w:tcPr>
            <w:tcW w:w="675" w:type="dxa"/>
          </w:tcPr>
          <w:p w:rsidR="004E24FD" w:rsidRDefault="004E24FD" w:rsidP="006D21B9">
            <w:r>
              <w:t>7.</w:t>
            </w:r>
          </w:p>
          <w:p w:rsidR="004E24FD" w:rsidRDefault="004E24FD" w:rsidP="006D21B9"/>
        </w:tc>
        <w:tc>
          <w:tcPr>
            <w:tcW w:w="7230" w:type="dxa"/>
            <w:gridSpan w:val="2"/>
          </w:tcPr>
          <w:p w:rsidR="004E24FD" w:rsidRPr="00F33D0F" w:rsidRDefault="004E24FD" w:rsidP="006D21B9">
            <w:r w:rsidRPr="00F33D0F">
              <w:t xml:space="preserve">Свойства функции </w:t>
            </w:r>
            <w:r w:rsidRPr="003072C2">
              <w:rPr>
                <w:position w:val="-10"/>
              </w:rPr>
              <w:object w:dxaOrig="940" w:dyaOrig="260">
                <v:shape id="_x0000_i1036" type="#_x0000_t75" style="width:45.75pt;height:12.75pt" o:ole="">
                  <v:imagedata r:id="rId50" o:title=""/>
                </v:shape>
                <o:OLEObject Type="Embed" ProgID="Equation.3" ShapeID="_x0000_i1036" DrawAspect="Content" ObjectID="_1747825600" r:id="rId84"/>
              </w:objec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419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20"/>
            </w:pPr>
          </w:p>
          <w:p w:rsidR="004E24FD" w:rsidRDefault="004E24FD" w:rsidP="006D21B9">
            <w:r>
              <w:t>8.</w:t>
            </w:r>
          </w:p>
        </w:tc>
        <w:tc>
          <w:tcPr>
            <w:tcW w:w="7230" w:type="dxa"/>
            <w:gridSpan w:val="2"/>
          </w:tcPr>
          <w:p w:rsidR="004E24FD" w:rsidRPr="00F33D0F" w:rsidRDefault="004E24FD" w:rsidP="006D21B9">
            <w:r w:rsidRPr="00F33D0F">
              <w:t xml:space="preserve">График функции </w:t>
            </w:r>
            <w:r w:rsidRPr="003072C2">
              <w:rPr>
                <w:position w:val="-10"/>
              </w:rPr>
              <w:object w:dxaOrig="920" w:dyaOrig="320">
                <v:shape id="_x0000_i1037" type="#_x0000_t75" style="width:45.75pt;height:15.75pt" o:ole="">
                  <v:imagedata r:id="rId54" o:title=""/>
                </v:shape>
                <o:OLEObject Type="Embed" ProgID="Equation.3" ShapeID="_x0000_i1037" DrawAspect="Content" ObjectID="_1747825601" r:id="rId85"/>
              </w:object>
            </w:r>
            <w:r w:rsidRPr="00F33D0F">
              <w:t>.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4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86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4E24FD" w:rsidRDefault="004E24FD" w:rsidP="006D21B9">
            <w:r>
              <w:t>9.</w:t>
            </w:r>
          </w:p>
        </w:tc>
        <w:tc>
          <w:tcPr>
            <w:tcW w:w="7230" w:type="dxa"/>
            <w:gridSpan w:val="2"/>
          </w:tcPr>
          <w:p w:rsidR="004E24FD" w:rsidRPr="00F33D0F" w:rsidRDefault="004E24FD" w:rsidP="006D21B9">
            <w:r w:rsidRPr="00F33D0F">
              <w:t xml:space="preserve">Свойства функции </w:t>
            </w:r>
            <w:r w:rsidRPr="003072C2">
              <w:rPr>
                <w:position w:val="-10"/>
              </w:rPr>
              <w:object w:dxaOrig="920" w:dyaOrig="320">
                <v:shape id="_x0000_i1038" type="#_x0000_t75" style="width:45.75pt;height:15.75pt" o:ole="">
                  <v:imagedata r:id="rId54" o:title=""/>
                </v:shape>
                <o:OLEObject Type="Embed" ProgID="Equation.3" ShapeID="_x0000_i1038" DrawAspect="Content" ObjectID="_1747825602" r:id="rId87"/>
              </w:object>
            </w:r>
            <w:r w:rsidRPr="00F33D0F">
              <w:t>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16"/>
          <w:jc w:val="center"/>
        </w:trPr>
        <w:tc>
          <w:tcPr>
            <w:tcW w:w="675" w:type="dxa"/>
          </w:tcPr>
          <w:p w:rsidR="004E24FD" w:rsidRDefault="004E24FD" w:rsidP="006D21B9">
            <w:r>
              <w:t>10.</w:t>
            </w:r>
          </w:p>
        </w:tc>
        <w:tc>
          <w:tcPr>
            <w:tcW w:w="7230" w:type="dxa"/>
            <w:gridSpan w:val="2"/>
          </w:tcPr>
          <w:p w:rsidR="004E24FD" w:rsidRPr="00F33D0F" w:rsidRDefault="004E24FD" w:rsidP="006D21B9">
            <w:r w:rsidRPr="00F33D0F">
              <w:t xml:space="preserve">Функция </w:t>
            </w:r>
            <w:r w:rsidRPr="003072C2">
              <w:rPr>
                <w:position w:val="-10"/>
              </w:rPr>
              <w:object w:dxaOrig="760" w:dyaOrig="279">
                <v:shape id="_x0000_i1039" type="#_x0000_t75" style="width:38.25pt;height:14.25pt" o:ole="">
                  <v:imagedata r:id="rId58" o:title=""/>
                </v:shape>
                <o:OLEObject Type="Embed" ProgID="Equation.3" ShapeID="_x0000_i1039" DrawAspect="Content" ObjectID="_1747825603" r:id="rId88"/>
              </w:object>
            </w:r>
            <w:r w:rsidRPr="00F33D0F">
              <w:t>, её свойства и график.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5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89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4E24FD" w:rsidRDefault="004E24FD" w:rsidP="006D21B9">
            <w:r>
              <w:t>11.</w:t>
            </w:r>
          </w:p>
        </w:tc>
        <w:tc>
          <w:tcPr>
            <w:tcW w:w="7230" w:type="dxa"/>
            <w:gridSpan w:val="2"/>
          </w:tcPr>
          <w:p w:rsidR="004E24FD" w:rsidRPr="00F33D0F" w:rsidRDefault="004E24FD" w:rsidP="006D21B9">
            <w:r w:rsidRPr="00F33D0F">
              <w:t xml:space="preserve">Функция </w:t>
            </w:r>
            <w:r w:rsidRPr="003072C2">
              <w:rPr>
                <w:position w:val="-10"/>
              </w:rPr>
              <w:object w:dxaOrig="859" w:dyaOrig="279">
                <v:shape id="_x0000_i1040" type="#_x0000_t75" style="width:42.75pt;height:14.25pt" o:ole="">
                  <v:imagedata r:id="rId61" o:title=""/>
                </v:shape>
                <o:OLEObject Type="Embed" ProgID="Equation.3" ShapeID="_x0000_i1040" DrawAspect="Content" ObjectID="_1747825604" r:id="rId90"/>
              </w:object>
            </w:r>
            <w:r w:rsidRPr="00F33D0F">
              <w:t>, её свойства и график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4E24FD" w:rsidRDefault="004E24FD" w:rsidP="006D21B9">
            <w:r>
              <w:t>12.</w:t>
            </w:r>
          </w:p>
        </w:tc>
        <w:tc>
          <w:tcPr>
            <w:tcW w:w="7230" w:type="dxa"/>
            <w:gridSpan w:val="2"/>
          </w:tcPr>
          <w:p w:rsidR="004E24FD" w:rsidRPr="00F33D0F" w:rsidRDefault="004E24FD" w:rsidP="006D21B9">
            <w:r>
              <w:t>Решение задач с помощью  свойств  тригонометрических функций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675" w:type="dxa"/>
          </w:tcPr>
          <w:p w:rsidR="004E24FD" w:rsidRDefault="004E24FD" w:rsidP="006D21B9">
            <w:r>
              <w:t>13.</w:t>
            </w:r>
          </w:p>
        </w:tc>
        <w:tc>
          <w:tcPr>
            <w:tcW w:w="7230" w:type="dxa"/>
            <w:gridSpan w:val="2"/>
          </w:tcPr>
          <w:p w:rsidR="004E24FD" w:rsidRPr="00F33D0F" w:rsidRDefault="004E24FD" w:rsidP="006D21B9">
            <w:r w:rsidRPr="00F33D0F">
              <w:t>Обратные тригонометрические функции.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6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91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780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20"/>
            </w:pPr>
          </w:p>
          <w:p w:rsidR="004E24FD" w:rsidRDefault="004E24FD" w:rsidP="006D21B9">
            <w:r>
              <w:t>14.</w:t>
            </w:r>
          </w:p>
          <w:p w:rsidR="004E24FD" w:rsidRDefault="004E24FD" w:rsidP="006D21B9"/>
        </w:tc>
        <w:tc>
          <w:tcPr>
            <w:tcW w:w="7230" w:type="dxa"/>
            <w:gridSpan w:val="2"/>
          </w:tcPr>
          <w:p w:rsidR="004E24FD" w:rsidRDefault="004E24FD" w:rsidP="006D21B9">
            <w:r w:rsidRPr="00F33D0F">
              <w:t>Свойства и главные значения</w:t>
            </w:r>
            <w:r>
              <w:t xml:space="preserve"> </w:t>
            </w:r>
            <w:r w:rsidRPr="00F33D0F">
              <w:t xml:space="preserve"> обратных</w:t>
            </w:r>
            <w:r>
              <w:t xml:space="preserve"> </w:t>
            </w:r>
            <w:r w:rsidRPr="00F33D0F">
              <w:t xml:space="preserve"> тригонометрических </w:t>
            </w:r>
          </w:p>
          <w:p w:rsidR="004E24FD" w:rsidRPr="00F33D0F" w:rsidRDefault="004E24FD" w:rsidP="006D21B9">
            <w:r w:rsidRPr="00F33D0F">
              <w:t>функций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675" w:type="dxa"/>
          </w:tcPr>
          <w:p w:rsidR="004E24FD" w:rsidRDefault="004E24FD" w:rsidP="006D21B9">
            <w:r>
              <w:t>15.</w:t>
            </w:r>
          </w:p>
        </w:tc>
        <w:tc>
          <w:tcPr>
            <w:tcW w:w="7230" w:type="dxa"/>
            <w:gridSpan w:val="2"/>
          </w:tcPr>
          <w:p w:rsidR="004E24FD" w:rsidRPr="00F33D0F" w:rsidRDefault="004E24FD" w:rsidP="006D21B9">
            <w:r w:rsidRPr="00F33D0F">
              <w:t>Графики обратных тригонометрических функций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675" w:type="dxa"/>
          </w:tcPr>
          <w:p w:rsidR="004E24FD" w:rsidRDefault="004E24FD" w:rsidP="006D21B9">
            <w:r>
              <w:t>16.</w:t>
            </w:r>
          </w:p>
        </w:tc>
        <w:tc>
          <w:tcPr>
            <w:tcW w:w="7230" w:type="dxa"/>
            <w:gridSpan w:val="2"/>
          </w:tcPr>
          <w:p w:rsidR="004E24FD" w:rsidRPr="00F33D0F" w:rsidRDefault="004E24FD" w:rsidP="006D21B9">
            <w:r w:rsidRPr="00F33D0F">
              <w:t>Преобразование граф</w:t>
            </w:r>
            <w:r>
              <w:t>иков тригонометрических функций с помощью сдвига вдоль осей координат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516"/>
          <w:jc w:val="center"/>
        </w:trPr>
        <w:tc>
          <w:tcPr>
            <w:tcW w:w="675" w:type="dxa"/>
          </w:tcPr>
          <w:p w:rsidR="004E24FD" w:rsidRDefault="004E24FD" w:rsidP="006D21B9">
            <w:r>
              <w:t xml:space="preserve">17.  </w:t>
            </w:r>
          </w:p>
          <w:p w:rsidR="004E24FD" w:rsidRDefault="004E24FD" w:rsidP="006D21B9"/>
        </w:tc>
        <w:tc>
          <w:tcPr>
            <w:tcW w:w="7230" w:type="dxa"/>
            <w:gridSpan w:val="2"/>
          </w:tcPr>
          <w:p w:rsidR="004E24FD" w:rsidRDefault="004E24FD" w:rsidP="006D21B9">
            <w:r w:rsidRPr="00F33D0F">
              <w:t>Преобразование графи</w:t>
            </w:r>
            <w:r>
              <w:t>ков тригонометрических функций  с помощью растяжения и сжатия относительно осей координат</w:t>
            </w:r>
          </w:p>
          <w:p w:rsidR="004E24FD" w:rsidRPr="00F33D0F" w:rsidRDefault="004E24FD" w:rsidP="006D21B9">
            <w:pPr>
              <w:ind w:left="507"/>
            </w:pP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516"/>
          <w:jc w:val="center"/>
        </w:trPr>
        <w:tc>
          <w:tcPr>
            <w:tcW w:w="675" w:type="dxa"/>
          </w:tcPr>
          <w:p w:rsidR="004E24FD" w:rsidRDefault="004E24FD" w:rsidP="006D21B9">
            <w:r>
              <w:t>18</w:t>
            </w:r>
          </w:p>
        </w:tc>
        <w:tc>
          <w:tcPr>
            <w:tcW w:w="7230" w:type="dxa"/>
            <w:gridSpan w:val="2"/>
          </w:tcPr>
          <w:p w:rsidR="004E24FD" w:rsidRPr="00F33D0F" w:rsidRDefault="004E24FD" w:rsidP="006D21B9">
            <w:r>
              <w:t>Построение графиков тригонометрических функций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540"/>
          <w:jc w:val="center"/>
        </w:trPr>
        <w:tc>
          <w:tcPr>
            <w:tcW w:w="675" w:type="dxa"/>
          </w:tcPr>
          <w:p w:rsidR="004E24FD" w:rsidRDefault="004E24FD" w:rsidP="006D21B9">
            <w:r>
              <w:t>19.</w:t>
            </w:r>
          </w:p>
          <w:p w:rsidR="004E24FD" w:rsidRDefault="004E24FD" w:rsidP="006D21B9"/>
        </w:tc>
        <w:tc>
          <w:tcPr>
            <w:tcW w:w="7230" w:type="dxa"/>
            <w:gridSpan w:val="2"/>
          </w:tcPr>
          <w:p w:rsidR="004E24FD" w:rsidRPr="00954555" w:rsidRDefault="004E24FD" w:rsidP="006D21B9">
            <w:pPr>
              <w:rPr>
                <w:b/>
              </w:rPr>
            </w:pPr>
            <w:r w:rsidRPr="00954555">
              <w:rPr>
                <w:b/>
              </w:rPr>
              <w:t xml:space="preserve">Контрольная работа №1 «Тригонометрические функции» 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4E24FD" w:rsidRPr="00954555" w:rsidRDefault="004E24FD" w:rsidP="006D21B9">
            <w:pPr>
              <w:rPr>
                <w:b/>
                <w:sz w:val="28"/>
                <w:szCs w:val="28"/>
              </w:rPr>
            </w:pPr>
            <w:r>
              <w:t xml:space="preserve"> </w:t>
            </w:r>
            <w:r>
              <w:rPr>
                <w:b/>
                <w:sz w:val="28"/>
                <w:szCs w:val="28"/>
              </w:rPr>
              <w:t xml:space="preserve">Гл.2.  </w:t>
            </w:r>
            <w:r w:rsidRPr="00954555">
              <w:rPr>
                <w:b/>
                <w:sz w:val="28"/>
                <w:szCs w:val="28"/>
              </w:rPr>
              <w:t>Производная</w:t>
            </w:r>
            <w:r>
              <w:rPr>
                <w:b/>
                <w:sz w:val="28"/>
                <w:szCs w:val="28"/>
              </w:rPr>
              <w:t xml:space="preserve"> и её геометрический смысл  </w:t>
            </w:r>
            <w:r w:rsidRPr="00954555">
              <w:rPr>
                <w:b/>
                <w:sz w:val="28"/>
                <w:szCs w:val="28"/>
              </w:rPr>
              <w:t>(20</w:t>
            </w:r>
            <w:r>
              <w:rPr>
                <w:b/>
                <w:sz w:val="28"/>
                <w:szCs w:val="28"/>
              </w:rPr>
              <w:t xml:space="preserve"> часов)</w:t>
            </w:r>
            <w:r w:rsidRPr="00954555"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 xml:space="preserve">                      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4E24FD" w:rsidRDefault="004E24FD" w:rsidP="006D21B9">
            <w:r>
              <w:t>20.</w:t>
            </w:r>
          </w:p>
        </w:tc>
        <w:tc>
          <w:tcPr>
            <w:tcW w:w="7230" w:type="dxa"/>
            <w:gridSpan w:val="2"/>
          </w:tcPr>
          <w:p w:rsidR="004E24FD" w:rsidRDefault="004E24FD" w:rsidP="006D21B9">
            <w:r w:rsidRPr="00C65F59">
              <w:t xml:space="preserve">Предел числовой последовательности. 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7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455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  <w:p w:rsidR="004E24FD" w:rsidRPr="00C65F59" w:rsidRDefault="004E24FD" w:rsidP="006D21B9">
            <w:r>
              <w:t>21.</w:t>
            </w: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 w:rsidRPr="00C65F59">
              <w:t>Вычисление пределов</w:t>
            </w:r>
            <w:r>
              <w:t xml:space="preserve"> последовательности</w:t>
            </w:r>
            <w:r w:rsidRPr="00C65F59">
              <w:t>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4E24FD" w:rsidRPr="00C65F59" w:rsidRDefault="004E24FD" w:rsidP="006D21B9">
            <w:r>
              <w:t>22.</w:t>
            </w: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 w:rsidRPr="00C65F59">
              <w:t xml:space="preserve">Понятие предела функции в точке. 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16"/>
          <w:jc w:val="center"/>
        </w:trPr>
        <w:tc>
          <w:tcPr>
            <w:tcW w:w="675" w:type="dxa"/>
          </w:tcPr>
          <w:p w:rsidR="004E24FD" w:rsidRPr="00C65F59" w:rsidRDefault="004E24FD" w:rsidP="006D21B9">
            <w:r>
              <w:t>23.</w:t>
            </w:r>
          </w:p>
        </w:tc>
        <w:tc>
          <w:tcPr>
            <w:tcW w:w="7230" w:type="dxa"/>
            <w:gridSpan w:val="2"/>
          </w:tcPr>
          <w:p w:rsidR="004E24FD" w:rsidRDefault="004E24FD" w:rsidP="006D21B9">
            <w:r w:rsidRPr="00C65F59">
              <w:t xml:space="preserve">Понятие предела функции на бесконечности. Свойства пределов </w:t>
            </w:r>
          </w:p>
          <w:p w:rsidR="004E24FD" w:rsidRPr="00C65F59" w:rsidRDefault="004E24FD" w:rsidP="006D21B9">
            <w:r w:rsidRPr="00C65F59">
              <w:t>функции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98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>
              <w:t>Вычисление пределов функции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97"/>
          <w:jc w:val="center"/>
        </w:trPr>
        <w:tc>
          <w:tcPr>
            <w:tcW w:w="675" w:type="dxa"/>
          </w:tcPr>
          <w:p w:rsidR="004E24FD" w:rsidRDefault="004E24FD" w:rsidP="006D21B9">
            <w:r>
              <w:t>25.</w:t>
            </w: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 w:rsidRPr="00C65F59">
              <w:t>Непрерывность функции. Свойс</w:t>
            </w:r>
            <w:r>
              <w:t xml:space="preserve">тва непрерывных функций. </w:t>
            </w:r>
            <w:r w:rsidRPr="00C65F59">
              <w:t xml:space="preserve"> </w:t>
            </w:r>
            <w:r>
              <w:t xml:space="preserve">     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97"/>
          <w:jc w:val="center"/>
        </w:trPr>
        <w:tc>
          <w:tcPr>
            <w:tcW w:w="675" w:type="dxa"/>
          </w:tcPr>
          <w:p w:rsidR="004E24FD" w:rsidRPr="00C65F59" w:rsidRDefault="004E24FD" w:rsidP="006D21B9">
            <w:r>
              <w:t>26.</w:t>
            </w: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>
              <w:t>Асимптоты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4E24FD" w:rsidRPr="00C65F59" w:rsidRDefault="004E24FD" w:rsidP="006D21B9">
            <w:r>
              <w:t>27.</w:t>
            </w: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 w:rsidRPr="00C65F59">
              <w:t>Определение производной. Производная функции в точке.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10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92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675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  <w:p w:rsidR="004E24FD" w:rsidRDefault="004E24FD" w:rsidP="006D21B9">
            <w:pPr>
              <w:ind w:left="735"/>
            </w:pPr>
          </w:p>
          <w:p w:rsidR="004E24FD" w:rsidRPr="00C65F59" w:rsidRDefault="004E24FD" w:rsidP="006D21B9">
            <w:r>
              <w:t>28.</w:t>
            </w: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 w:rsidRPr="00C65F59">
              <w:t>Геометрический и физический смысл производной. Производная в физике.</w:t>
            </w:r>
          </w:p>
          <w:p w:rsidR="004E24FD" w:rsidRPr="00C65F59" w:rsidRDefault="004E24FD" w:rsidP="006D21B9"/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93" w:history="1">
              <w:r w:rsidRPr="00A141CA">
                <w:rPr>
                  <w:rStyle w:val="Hyperlink"/>
                  <w:sz w:val="20"/>
                  <w:szCs w:val="20"/>
                </w:rPr>
                <w:t>https://uchi.ru/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354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  <w:p w:rsidR="004E24FD" w:rsidRPr="00C65F59" w:rsidRDefault="004E24FD" w:rsidP="006D21B9">
            <w:r>
              <w:t>29.</w:t>
            </w: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 w:rsidRPr="00C65F59">
              <w:t>Производная суммы.</w:t>
            </w:r>
          </w:p>
          <w:p w:rsidR="004E24FD" w:rsidRPr="00C65F59" w:rsidRDefault="004E24FD" w:rsidP="006D21B9">
            <w:pPr>
              <w:ind w:left="447"/>
            </w:pP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84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 w:rsidRPr="00C65F59">
              <w:t>Производная произведения и частного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84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>
              <w:t>Вычисление производных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409"/>
          <w:jc w:val="center"/>
        </w:trPr>
        <w:tc>
          <w:tcPr>
            <w:tcW w:w="675" w:type="dxa"/>
          </w:tcPr>
          <w:p w:rsidR="004E24FD" w:rsidRPr="00C65F59" w:rsidRDefault="004E24FD" w:rsidP="006D21B9">
            <w:r>
              <w:t>32.</w:t>
            </w: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>
              <w:t xml:space="preserve">Производная сложной </w:t>
            </w:r>
            <w:r w:rsidRPr="00C65F59">
              <w:t xml:space="preserve"> функции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4E24FD" w:rsidRPr="00C65F59" w:rsidRDefault="004E24FD" w:rsidP="006D21B9">
            <w:r>
              <w:t>33.</w:t>
            </w: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 w:rsidRPr="00C65F59">
              <w:t>Производная степенной функции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4E24FD" w:rsidRPr="00C65F59" w:rsidRDefault="004E24FD" w:rsidP="006D21B9">
            <w:r>
              <w:t>34.</w:t>
            </w: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 w:rsidRPr="00C65F59">
              <w:t>Производные тригонометрических функций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180"/>
          <w:jc w:val="center"/>
        </w:trPr>
        <w:tc>
          <w:tcPr>
            <w:tcW w:w="675" w:type="dxa"/>
          </w:tcPr>
          <w:p w:rsidR="004E24FD" w:rsidRPr="00C65F59" w:rsidRDefault="004E24FD" w:rsidP="006D21B9">
            <w:r>
              <w:t>35.</w:t>
            </w: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 w:rsidRPr="00C65F59">
              <w:t xml:space="preserve">Производная показательной и логарифмической функции. 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4E24FD" w:rsidRDefault="004E24FD" w:rsidP="006D21B9">
            <w:r>
              <w:t>36.</w:t>
            </w:r>
          </w:p>
          <w:p w:rsidR="004E24FD" w:rsidRPr="00C65F59" w:rsidRDefault="004E24FD" w:rsidP="006D21B9"/>
        </w:tc>
        <w:tc>
          <w:tcPr>
            <w:tcW w:w="7230" w:type="dxa"/>
            <w:gridSpan w:val="2"/>
          </w:tcPr>
          <w:p w:rsidR="004E24FD" w:rsidRPr="00C65F59" w:rsidRDefault="004E24FD" w:rsidP="006D21B9">
            <w:r w:rsidRPr="00C65F59">
              <w:t>Угловой коэффициент прямой.</w:t>
            </w:r>
          </w:p>
          <w:p w:rsidR="004E24FD" w:rsidRPr="00C65F59" w:rsidRDefault="004E24FD" w:rsidP="006D21B9">
            <w:r w:rsidRPr="00C65F59">
              <w:t>Геометрический смысл производной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94" w:history="1">
              <w:r w:rsidRPr="00A141CA">
                <w:rPr>
                  <w:rStyle w:val="Hyperlink"/>
                  <w:sz w:val="20"/>
                  <w:szCs w:val="20"/>
                </w:rPr>
                <w:t>https://uchi.ru/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4E24FD" w:rsidRPr="00C65F59" w:rsidRDefault="004E24FD" w:rsidP="006D21B9">
            <w:r>
              <w:t>37.</w:t>
            </w:r>
          </w:p>
        </w:tc>
        <w:tc>
          <w:tcPr>
            <w:tcW w:w="7230" w:type="dxa"/>
            <w:gridSpan w:val="2"/>
          </w:tcPr>
          <w:p w:rsidR="004E24FD" w:rsidRPr="00C65F59" w:rsidRDefault="004E24FD" w:rsidP="006D21B9">
            <w:r w:rsidRPr="00C65F59">
              <w:t>Уравнение касательной к графику функции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540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  <w:p w:rsidR="004E24FD" w:rsidRPr="00C65F59" w:rsidRDefault="004E24FD" w:rsidP="006D21B9"/>
        </w:tc>
        <w:tc>
          <w:tcPr>
            <w:tcW w:w="7230" w:type="dxa"/>
            <w:gridSpan w:val="2"/>
          </w:tcPr>
          <w:p w:rsidR="004E24FD" w:rsidRDefault="004E24FD" w:rsidP="006D21B9">
            <w:r w:rsidRPr="00C65F59">
              <w:t xml:space="preserve">Решение задач по теме: «Производная и её геометрический </w:t>
            </w:r>
          </w:p>
          <w:p w:rsidR="004E24FD" w:rsidRPr="00C65F59" w:rsidRDefault="004E24FD" w:rsidP="006D21B9">
            <w:r w:rsidRPr="00C65F59">
              <w:t>смысл»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533"/>
          <w:jc w:val="center"/>
        </w:trPr>
        <w:tc>
          <w:tcPr>
            <w:tcW w:w="675" w:type="dxa"/>
          </w:tcPr>
          <w:p w:rsidR="004E24FD" w:rsidRDefault="004E24FD" w:rsidP="006D21B9">
            <w:r>
              <w:t>39.</w:t>
            </w:r>
          </w:p>
        </w:tc>
        <w:tc>
          <w:tcPr>
            <w:tcW w:w="7230" w:type="dxa"/>
            <w:gridSpan w:val="2"/>
          </w:tcPr>
          <w:p w:rsidR="004E24FD" w:rsidRPr="0029309E" w:rsidRDefault="004E24FD" w:rsidP="006D21B9">
            <w:pPr>
              <w:rPr>
                <w:b/>
              </w:rPr>
            </w:pPr>
            <w:r w:rsidRPr="0029309E">
              <w:rPr>
                <w:b/>
              </w:rPr>
              <w:t>Контрольная работа №2 «Производная и её геометрический смысл</w:t>
            </w:r>
            <w:r>
              <w:rPr>
                <w:b/>
              </w:rPr>
              <w:t>»</w:t>
            </w:r>
            <w:r w:rsidRPr="0029309E">
              <w:rPr>
                <w:b/>
              </w:rPr>
              <w:t xml:space="preserve">     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4E24FD" w:rsidRPr="003E1013" w:rsidRDefault="004E24FD" w:rsidP="006D21B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Гл.3. </w:t>
            </w:r>
            <w:r w:rsidRPr="003E1013">
              <w:rPr>
                <w:b/>
                <w:sz w:val="28"/>
                <w:szCs w:val="28"/>
              </w:rPr>
              <w:t xml:space="preserve">Применение производной к исследованию </w:t>
            </w:r>
            <w:r>
              <w:rPr>
                <w:b/>
                <w:sz w:val="28"/>
                <w:szCs w:val="28"/>
              </w:rPr>
              <w:t xml:space="preserve">          </w:t>
            </w:r>
            <w:r w:rsidRPr="003E1013">
              <w:rPr>
                <w:b/>
                <w:sz w:val="28"/>
                <w:szCs w:val="28"/>
              </w:rPr>
              <w:t>функций</w:t>
            </w:r>
            <w:r>
              <w:rPr>
                <w:b/>
                <w:sz w:val="28"/>
                <w:szCs w:val="28"/>
              </w:rPr>
              <w:t xml:space="preserve"> (16 часов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675" w:type="dxa"/>
          </w:tcPr>
          <w:p w:rsidR="004E24FD" w:rsidRDefault="004E24FD" w:rsidP="006D21B9">
            <w:r>
              <w:t>40.</w:t>
            </w:r>
          </w:p>
        </w:tc>
        <w:tc>
          <w:tcPr>
            <w:tcW w:w="7230" w:type="dxa"/>
            <w:gridSpan w:val="2"/>
          </w:tcPr>
          <w:p w:rsidR="004E24FD" w:rsidRDefault="004E24FD" w:rsidP="006D21B9">
            <w:r w:rsidRPr="00941493">
              <w:t>Возрастание и убывание функции. Достаточное условие возрастания и убывания функции.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14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95" w:history="1">
              <w:r w:rsidRPr="00A141CA"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240"/>
          <w:jc w:val="center"/>
        </w:trPr>
        <w:tc>
          <w:tcPr>
            <w:tcW w:w="675" w:type="dxa"/>
          </w:tcPr>
          <w:p w:rsidR="004E24FD" w:rsidRPr="00941493" w:rsidRDefault="004E24FD" w:rsidP="006D21B9">
            <w:r>
              <w:t>41.</w:t>
            </w:r>
          </w:p>
        </w:tc>
        <w:tc>
          <w:tcPr>
            <w:tcW w:w="7230" w:type="dxa"/>
            <w:gridSpan w:val="2"/>
          </w:tcPr>
          <w:p w:rsidR="004E24FD" w:rsidRPr="00941493" w:rsidRDefault="004E24FD" w:rsidP="006D21B9">
            <w:r>
              <w:t xml:space="preserve"> Нахождение промежутков </w:t>
            </w:r>
            <w:r w:rsidRPr="00941493">
              <w:t>возрастания и убывания функции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693"/>
          <w:jc w:val="center"/>
        </w:trPr>
        <w:tc>
          <w:tcPr>
            <w:tcW w:w="675" w:type="dxa"/>
          </w:tcPr>
          <w:p w:rsidR="004E24FD" w:rsidRDefault="004E24FD" w:rsidP="006D21B9">
            <w:r>
              <w:t>42.</w:t>
            </w:r>
          </w:p>
        </w:tc>
        <w:tc>
          <w:tcPr>
            <w:tcW w:w="7230" w:type="dxa"/>
            <w:gridSpan w:val="2"/>
          </w:tcPr>
          <w:p w:rsidR="004E24FD" w:rsidRDefault="004E24FD" w:rsidP="006D21B9">
            <w:r w:rsidRPr="00941493">
              <w:t xml:space="preserve">Экстремумы функции. Необходимые и достаточные условия </w:t>
            </w:r>
            <w:r>
              <w:t xml:space="preserve">     </w:t>
            </w:r>
          </w:p>
          <w:p w:rsidR="004E24FD" w:rsidRDefault="004E24FD" w:rsidP="006D21B9">
            <w:r w:rsidRPr="00941493">
              <w:t>экстремума. Нахождение экстремумов функций</w:t>
            </w:r>
            <w:r>
              <w:t>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547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  <w:p w:rsidR="004E24FD" w:rsidRDefault="004E24FD" w:rsidP="006D21B9">
            <w:pPr>
              <w:ind w:left="735"/>
            </w:pPr>
          </w:p>
          <w:p w:rsidR="004E24FD" w:rsidRDefault="004E24FD" w:rsidP="006D21B9">
            <w:r>
              <w:t>43.</w:t>
            </w:r>
          </w:p>
        </w:tc>
        <w:tc>
          <w:tcPr>
            <w:tcW w:w="7230" w:type="dxa"/>
            <w:gridSpan w:val="2"/>
          </w:tcPr>
          <w:p w:rsidR="004E24FD" w:rsidRDefault="004E24FD" w:rsidP="006D21B9">
            <w:r w:rsidRPr="00941493">
              <w:t xml:space="preserve">Точки минимума и точки максимума. Исследование функции на </w:t>
            </w:r>
          </w:p>
          <w:p w:rsidR="004E24FD" w:rsidRPr="00941493" w:rsidRDefault="004E24FD" w:rsidP="006D21B9">
            <w:r w:rsidRPr="00941493">
              <w:t>экстремумы.</w:t>
            </w:r>
          </w:p>
          <w:p w:rsidR="004E24FD" w:rsidRDefault="004E24FD" w:rsidP="006D21B9"/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675" w:type="dxa"/>
          </w:tcPr>
          <w:p w:rsidR="004E24FD" w:rsidRPr="00941493" w:rsidRDefault="004E24FD" w:rsidP="006D21B9">
            <w:r>
              <w:t>44.</w:t>
            </w:r>
          </w:p>
        </w:tc>
        <w:tc>
          <w:tcPr>
            <w:tcW w:w="7230" w:type="dxa"/>
            <w:gridSpan w:val="2"/>
          </w:tcPr>
          <w:p w:rsidR="004E24FD" w:rsidRPr="00941493" w:rsidRDefault="004E24FD" w:rsidP="006D21B9">
            <w:r w:rsidRPr="00941493">
              <w:t>Наибольшее и наименьшее значение функции</w:t>
            </w:r>
            <w:r>
              <w:t xml:space="preserve"> на отрезке</w:t>
            </w:r>
            <w:r w:rsidRPr="00941493">
              <w:t xml:space="preserve">. 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588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  <w:p w:rsidR="004E24FD" w:rsidRPr="00941493" w:rsidRDefault="004E24FD" w:rsidP="006D21B9">
            <w:r>
              <w:t>45.</w:t>
            </w:r>
          </w:p>
        </w:tc>
        <w:tc>
          <w:tcPr>
            <w:tcW w:w="7230" w:type="dxa"/>
            <w:gridSpan w:val="2"/>
          </w:tcPr>
          <w:p w:rsidR="004E24FD" w:rsidRPr="00941493" w:rsidRDefault="004E24FD" w:rsidP="006D21B9">
            <w:r>
              <w:t>Решение задач на нахождение наибольшего и наименьшего значений</w:t>
            </w:r>
            <w:r w:rsidRPr="00941493">
              <w:t xml:space="preserve"> функции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636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  <w:p w:rsidR="004E24FD" w:rsidRDefault="004E24FD" w:rsidP="006D21B9">
            <w:pPr>
              <w:ind w:left="735"/>
            </w:pPr>
          </w:p>
          <w:p w:rsidR="004E24FD" w:rsidRPr="00941493" w:rsidRDefault="004E24FD" w:rsidP="006D21B9">
            <w:r>
              <w:t>46.</w:t>
            </w:r>
          </w:p>
        </w:tc>
        <w:tc>
          <w:tcPr>
            <w:tcW w:w="7230" w:type="dxa"/>
            <w:gridSpan w:val="2"/>
          </w:tcPr>
          <w:p w:rsidR="004E24FD" w:rsidRDefault="004E24FD" w:rsidP="006D21B9">
            <w:r w:rsidRPr="00941493">
              <w:t xml:space="preserve">Применение производной при решении прикладных задач на </w:t>
            </w:r>
          </w:p>
          <w:p w:rsidR="004E24FD" w:rsidRPr="00941493" w:rsidRDefault="004E24FD" w:rsidP="006D21B9">
            <w:r>
              <w:t>оптимизацию</w:t>
            </w:r>
            <w:r w:rsidRPr="00941493">
              <w:t>.</w:t>
            </w:r>
          </w:p>
          <w:p w:rsidR="004E24FD" w:rsidRPr="00941493" w:rsidRDefault="004E24FD" w:rsidP="006D21B9"/>
        </w:tc>
        <w:tc>
          <w:tcPr>
            <w:tcW w:w="2539" w:type="dxa"/>
          </w:tcPr>
          <w:p w:rsidR="004E24FD" w:rsidRDefault="004E24FD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2</w:t>
            </w:r>
          </w:p>
          <w:p w:rsidR="004E24FD" w:rsidRPr="00A141CA" w:rsidRDefault="004E24FD" w:rsidP="006D21B9">
            <w:pPr>
              <w:tabs>
                <w:tab w:val="left" w:pos="1134"/>
              </w:tabs>
              <w:spacing w:after="120"/>
              <w:jc w:val="both"/>
              <w:rPr>
                <w:rStyle w:val="Hyperlink"/>
                <w:sz w:val="20"/>
                <w:szCs w:val="20"/>
              </w:rPr>
            </w:pPr>
            <w:hyperlink r:id="rId96" w:history="1">
              <w:r w:rsidRPr="00A141CA">
                <w:rPr>
                  <w:rStyle w:val="Hyperlink"/>
                  <w:sz w:val="20"/>
                  <w:szCs w:val="20"/>
                </w:rPr>
                <w:t>https://fipi.ru/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444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  <w:p w:rsidR="004E24FD" w:rsidRPr="00941493" w:rsidRDefault="004E24FD" w:rsidP="006D21B9">
            <w:r>
              <w:t>47.</w:t>
            </w:r>
          </w:p>
        </w:tc>
        <w:tc>
          <w:tcPr>
            <w:tcW w:w="7230" w:type="dxa"/>
            <w:gridSpan w:val="2"/>
          </w:tcPr>
          <w:p w:rsidR="004E24FD" w:rsidRDefault="004E24FD" w:rsidP="006D21B9">
            <w:r w:rsidRPr="00941493">
              <w:t xml:space="preserve">Производная второго порядка, её геометрический и физический </w:t>
            </w:r>
          </w:p>
          <w:p w:rsidR="004E24FD" w:rsidRPr="00941493" w:rsidRDefault="004E24FD" w:rsidP="006D21B9">
            <w:r w:rsidRPr="00941493">
              <w:t>смысл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675" w:type="dxa"/>
          </w:tcPr>
          <w:p w:rsidR="004E24FD" w:rsidRPr="00941493" w:rsidRDefault="004E24FD" w:rsidP="006D21B9">
            <w:r>
              <w:t>48.</w:t>
            </w:r>
          </w:p>
        </w:tc>
        <w:tc>
          <w:tcPr>
            <w:tcW w:w="7230" w:type="dxa"/>
            <w:gridSpan w:val="2"/>
          </w:tcPr>
          <w:p w:rsidR="004E24FD" w:rsidRPr="00941493" w:rsidRDefault="004E24FD" w:rsidP="006D21B9">
            <w:r w:rsidRPr="00941493">
              <w:t>План исследования функции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611"/>
          <w:jc w:val="center"/>
        </w:trPr>
        <w:tc>
          <w:tcPr>
            <w:tcW w:w="675" w:type="dxa"/>
          </w:tcPr>
          <w:p w:rsidR="004E24FD" w:rsidRPr="00941493" w:rsidRDefault="004E24FD" w:rsidP="006D21B9">
            <w:r>
              <w:t>49.</w:t>
            </w:r>
          </w:p>
        </w:tc>
        <w:tc>
          <w:tcPr>
            <w:tcW w:w="7230" w:type="dxa"/>
            <w:gridSpan w:val="2"/>
          </w:tcPr>
          <w:p w:rsidR="004E24FD" w:rsidRDefault="004E24FD" w:rsidP="006D21B9">
            <w:r>
              <w:t>Исследование функции</w:t>
            </w:r>
            <w:r w:rsidRPr="00941493">
              <w:t xml:space="preserve"> </w:t>
            </w:r>
            <w:r>
              <w:t xml:space="preserve">с помощью производной и </w:t>
            </w:r>
          </w:p>
          <w:p w:rsidR="004E24FD" w:rsidRPr="00941493" w:rsidRDefault="004E24FD" w:rsidP="006D21B9">
            <w:r>
              <w:t>построение графика</w:t>
            </w:r>
            <w:r w:rsidRPr="00941493">
              <w:t>.</w:t>
            </w:r>
          </w:p>
        </w:tc>
        <w:tc>
          <w:tcPr>
            <w:tcW w:w="2539" w:type="dxa"/>
          </w:tcPr>
          <w:p w:rsidR="004E24FD" w:rsidRDefault="004E24FD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2</w:t>
            </w:r>
          </w:p>
          <w:p w:rsidR="004E24FD" w:rsidRPr="00A141CA" w:rsidRDefault="004E24FD" w:rsidP="006D21B9">
            <w:pPr>
              <w:tabs>
                <w:tab w:val="left" w:pos="1134"/>
              </w:tabs>
              <w:spacing w:after="120"/>
              <w:jc w:val="both"/>
              <w:rPr>
                <w:rStyle w:val="Hyperlink"/>
                <w:sz w:val="20"/>
                <w:szCs w:val="20"/>
              </w:rPr>
            </w:pPr>
            <w:hyperlink r:id="rId97" w:history="1">
              <w:r w:rsidRPr="00A141CA">
                <w:rPr>
                  <w:rStyle w:val="Hyperlink"/>
                  <w:sz w:val="20"/>
                  <w:szCs w:val="20"/>
                </w:rPr>
                <w:t>https://fipi.ru/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675" w:type="dxa"/>
          </w:tcPr>
          <w:p w:rsidR="004E24FD" w:rsidRPr="00941493" w:rsidRDefault="004E24FD" w:rsidP="006D21B9">
            <w:r>
              <w:t>50.</w:t>
            </w:r>
          </w:p>
        </w:tc>
        <w:tc>
          <w:tcPr>
            <w:tcW w:w="7230" w:type="dxa"/>
            <w:gridSpan w:val="2"/>
          </w:tcPr>
          <w:p w:rsidR="004E24FD" w:rsidRPr="00941493" w:rsidRDefault="004E24FD" w:rsidP="006D21B9">
            <w:r w:rsidRPr="00941493">
              <w:t>Нахождение асимптот графика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4E24FD" w:rsidRPr="00941493" w:rsidRDefault="004E24FD" w:rsidP="006D21B9">
            <w:r>
              <w:t>51.</w:t>
            </w:r>
          </w:p>
        </w:tc>
        <w:tc>
          <w:tcPr>
            <w:tcW w:w="7230" w:type="dxa"/>
            <w:gridSpan w:val="2"/>
          </w:tcPr>
          <w:p w:rsidR="004E24FD" w:rsidRPr="00941493" w:rsidRDefault="004E24FD" w:rsidP="006D21B9">
            <w:r>
              <w:t>Построение графиков функций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4E24FD" w:rsidRPr="00941493" w:rsidRDefault="004E24FD" w:rsidP="006D21B9">
            <w:r>
              <w:t>52.</w:t>
            </w:r>
          </w:p>
        </w:tc>
        <w:tc>
          <w:tcPr>
            <w:tcW w:w="7230" w:type="dxa"/>
            <w:gridSpan w:val="2"/>
          </w:tcPr>
          <w:p w:rsidR="004E24FD" w:rsidRPr="00941493" w:rsidRDefault="004E24FD" w:rsidP="006D21B9">
            <w:r>
              <w:t>Решение уравнений с использованием графиков функций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13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  <w:p w:rsidR="004E24FD" w:rsidRPr="00941493" w:rsidRDefault="004E24FD" w:rsidP="006D21B9">
            <w:r>
              <w:t>53.</w:t>
            </w:r>
          </w:p>
        </w:tc>
        <w:tc>
          <w:tcPr>
            <w:tcW w:w="7230" w:type="dxa"/>
            <w:gridSpan w:val="2"/>
          </w:tcPr>
          <w:p w:rsidR="004E24FD" w:rsidRPr="00941493" w:rsidRDefault="004E24FD" w:rsidP="006D21B9">
            <w:r w:rsidRPr="00941493">
              <w:t>Применение производной при решении задач.</w:t>
            </w:r>
          </w:p>
        </w:tc>
        <w:tc>
          <w:tcPr>
            <w:tcW w:w="2539" w:type="dxa"/>
          </w:tcPr>
          <w:p w:rsidR="004E24FD" w:rsidRDefault="004E24FD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2</w:t>
            </w:r>
          </w:p>
          <w:p w:rsidR="004E24FD" w:rsidRPr="00A141CA" w:rsidRDefault="004E24FD" w:rsidP="006D21B9">
            <w:pPr>
              <w:tabs>
                <w:tab w:val="left" w:pos="1134"/>
              </w:tabs>
              <w:spacing w:after="120"/>
              <w:jc w:val="both"/>
              <w:rPr>
                <w:rStyle w:val="Hyperlink"/>
                <w:sz w:val="20"/>
                <w:szCs w:val="20"/>
              </w:rPr>
            </w:pPr>
            <w:hyperlink r:id="rId98" w:history="1">
              <w:r w:rsidRPr="00A141CA">
                <w:rPr>
                  <w:rStyle w:val="Hyperlink"/>
                  <w:sz w:val="20"/>
                  <w:szCs w:val="20"/>
                </w:rPr>
                <w:t>https://fipi.ru/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4E24FD" w:rsidRPr="00941493" w:rsidRDefault="004E24FD" w:rsidP="006D21B9">
            <w:r>
              <w:t>54.</w:t>
            </w:r>
          </w:p>
        </w:tc>
        <w:tc>
          <w:tcPr>
            <w:tcW w:w="7230" w:type="dxa"/>
            <w:gridSpan w:val="2"/>
          </w:tcPr>
          <w:p w:rsidR="004E24FD" w:rsidRPr="0014698C" w:rsidRDefault="004E24FD" w:rsidP="006D21B9">
            <w:pPr>
              <w:ind w:left="12"/>
            </w:pPr>
            <w:r>
              <w:t xml:space="preserve">Решение задач по теме </w:t>
            </w:r>
            <w:r w:rsidRPr="0014698C">
              <w:t xml:space="preserve">«Применение производной» </w:t>
            </w:r>
          </w:p>
          <w:p w:rsidR="004E24FD" w:rsidRPr="00941493" w:rsidRDefault="004E24FD" w:rsidP="006D21B9">
            <w:pPr>
              <w:ind w:left="339"/>
            </w:pP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569"/>
          <w:jc w:val="center"/>
        </w:trPr>
        <w:tc>
          <w:tcPr>
            <w:tcW w:w="675" w:type="dxa"/>
          </w:tcPr>
          <w:p w:rsidR="004E24FD" w:rsidRDefault="004E24FD" w:rsidP="006D21B9">
            <w:r>
              <w:t>55.</w:t>
            </w:r>
          </w:p>
          <w:p w:rsidR="004E24FD" w:rsidRPr="00941493" w:rsidRDefault="004E24FD" w:rsidP="006D21B9"/>
        </w:tc>
        <w:tc>
          <w:tcPr>
            <w:tcW w:w="7230" w:type="dxa"/>
            <w:gridSpan w:val="2"/>
          </w:tcPr>
          <w:p w:rsidR="004E24FD" w:rsidRPr="0014698C" w:rsidRDefault="004E24FD" w:rsidP="006D21B9">
            <w:pPr>
              <w:ind w:left="12"/>
              <w:rPr>
                <w:b/>
              </w:rPr>
            </w:pPr>
            <w:r w:rsidRPr="0014698C">
              <w:rPr>
                <w:b/>
              </w:rPr>
              <w:t>Контрольная рабо</w:t>
            </w:r>
            <w:r>
              <w:rPr>
                <w:b/>
              </w:rPr>
              <w:t xml:space="preserve">та №3 «Применение производной» </w:t>
            </w:r>
          </w:p>
          <w:p w:rsidR="004E24FD" w:rsidRPr="00941493" w:rsidRDefault="004E24FD" w:rsidP="006D21B9"/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4E24FD" w:rsidRPr="002B7A58" w:rsidRDefault="004E24FD" w:rsidP="006D21B9">
            <w:pPr>
              <w:tabs>
                <w:tab w:val="left" w:pos="3180"/>
              </w:tabs>
              <w:rPr>
                <w:b/>
                <w:sz w:val="28"/>
                <w:szCs w:val="28"/>
              </w:rPr>
            </w:pPr>
            <w:r w:rsidRPr="002B7A58">
              <w:rPr>
                <w:b/>
                <w:sz w:val="28"/>
                <w:szCs w:val="28"/>
              </w:rPr>
              <w:t xml:space="preserve">          Гл.4.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2B7A58">
              <w:rPr>
                <w:b/>
                <w:sz w:val="28"/>
                <w:szCs w:val="28"/>
              </w:rPr>
              <w:t>Первообразная и интеграл</w:t>
            </w:r>
            <w:r w:rsidRPr="002B7A58">
              <w:rPr>
                <w:b/>
                <w:sz w:val="28"/>
                <w:szCs w:val="28"/>
              </w:rPr>
              <w:tab/>
              <w:t xml:space="preserve"> (12 часов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56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Первообразная. Определение первообразной.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21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99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346"/>
          <w:jc w:val="center"/>
        </w:trPr>
        <w:tc>
          <w:tcPr>
            <w:tcW w:w="675" w:type="dxa"/>
          </w:tcPr>
          <w:p w:rsidR="004E24FD" w:rsidRDefault="004E24FD" w:rsidP="006D21B9">
            <w:r>
              <w:t>57.</w:t>
            </w:r>
          </w:p>
          <w:p w:rsidR="004E24FD" w:rsidRPr="0079355B" w:rsidRDefault="004E24FD" w:rsidP="006D21B9"/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Правила нахождения первообразных.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22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100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58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Первообразные элементарных функций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59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>
              <w:t>Вычисление первообразных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60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 xml:space="preserve"> Определённый интеграл. 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23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101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61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Формула Ньютона-Лейбница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62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Вычисление интегралов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63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Вычисление площадей плоских фигур с помощью интеграла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64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Решение задач на выч</w:t>
            </w:r>
            <w:r>
              <w:t xml:space="preserve">исление  </w:t>
            </w:r>
            <w:r w:rsidRPr="0079355B">
              <w:t xml:space="preserve"> площадей плоских фигур.</w:t>
            </w:r>
          </w:p>
        </w:tc>
        <w:tc>
          <w:tcPr>
            <w:tcW w:w="2539" w:type="dxa"/>
          </w:tcPr>
          <w:p w:rsidR="004E24FD" w:rsidRDefault="004E24FD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2</w:t>
            </w:r>
          </w:p>
          <w:p w:rsidR="004E24FD" w:rsidRPr="00A141CA" w:rsidRDefault="004E24FD" w:rsidP="006D21B9">
            <w:pPr>
              <w:tabs>
                <w:tab w:val="left" w:pos="1134"/>
              </w:tabs>
              <w:spacing w:after="120"/>
              <w:jc w:val="both"/>
              <w:rPr>
                <w:rStyle w:val="Hyperlink"/>
                <w:sz w:val="20"/>
                <w:szCs w:val="20"/>
              </w:rPr>
            </w:pPr>
            <w:hyperlink r:id="rId102" w:history="1">
              <w:r w:rsidRPr="00A141CA">
                <w:rPr>
                  <w:rStyle w:val="Hyperlink"/>
                  <w:sz w:val="20"/>
                  <w:szCs w:val="20"/>
                </w:rPr>
                <w:t>https://fipi.ru/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65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Применение интегралов для решения физических задач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66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>
              <w:t xml:space="preserve">Решение задач по теме  </w:t>
            </w:r>
            <w:r w:rsidRPr="002B7A58">
              <w:t>«Первообразная и интеграл»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459"/>
          <w:jc w:val="center"/>
        </w:trPr>
        <w:tc>
          <w:tcPr>
            <w:tcW w:w="675" w:type="dxa"/>
          </w:tcPr>
          <w:p w:rsidR="004E24FD" w:rsidRDefault="004E24FD" w:rsidP="006D21B9">
            <w:r>
              <w:t>67.</w:t>
            </w:r>
          </w:p>
          <w:p w:rsidR="004E24FD" w:rsidRPr="0079355B" w:rsidRDefault="004E24FD" w:rsidP="006D21B9"/>
        </w:tc>
        <w:tc>
          <w:tcPr>
            <w:tcW w:w="7230" w:type="dxa"/>
            <w:gridSpan w:val="2"/>
          </w:tcPr>
          <w:p w:rsidR="004E24FD" w:rsidRPr="002B7A58" w:rsidRDefault="004E24FD" w:rsidP="006D21B9">
            <w:pPr>
              <w:ind w:left="144"/>
              <w:rPr>
                <w:b/>
              </w:rPr>
            </w:pPr>
            <w:r w:rsidRPr="002B7A58">
              <w:rPr>
                <w:b/>
              </w:rPr>
              <w:t>Контрольная работа</w:t>
            </w:r>
            <w:r>
              <w:rPr>
                <w:b/>
              </w:rPr>
              <w:t xml:space="preserve"> №4 «Первообразная и интеграл» </w:t>
            </w:r>
          </w:p>
          <w:p w:rsidR="004E24FD" w:rsidRPr="0079355B" w:rsidRDefault="004E24FD" w:rsidP="006D21B9"/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4E24FD" w:rsidRPr="001E6366" w:rsidRDefault="004E24FD" w:rsidP="006D21B9">
            <w:pPr>
              <w:rPr>
                <w:b/>
                <w:sz w:val="28"/>
                <w:szCs w:val="28"/>
              </w:rPr>
            </w:pPr>
            <w:r w:rsidRPr="001E6366">
              <w:rPr>
                <w:b/>
                <w:sz w:val="28"/>
                <w:szCs w:val="28"/>
              </w:rPr>
              <w:t xml:space="preserve">          </w:t>
            </w:r>
            <w:r>
              <w:rPr>
                <w:b/>
                <w:sz w:val="28"/>
                <w:szCs w:val="28"/>
              </w:rPr>
              <w:t>Гл.5.</w:t>
            </w:r>
            <w:r w:rsidRPr="001E6366">
              <w:rPr>
                <w:b/>
                <w:sz w:val="28"/>
                <w:szCs w:val="28"/>
              </w:rPr>
              <w:t xml:space="preserve">  Комбинаторика  (10 часов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16"/>
          <w:jc w:val="center"/>
        </w:trPr>
        <w:tc>
          <w:tcPr>
            <w:tcW w:w="675" w:type="dxa"/>
          </w:tcPr>
          <w:p w:rsidR="004E24FD" w:rsidRDefault="004E24FD" w:rsidP="006D21B9">
            <w:r>
              <w:t>68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Правило произведения.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28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103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4E24FD" w:rsidRDefault="004E24FD" w:rsidP="006D21B9">
            <w:r>
              <w:t>69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Размещения с повторениями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4E24FD" w:rsidRDefault="004E24FD" w:rsidP="006D21B9">
            <w:r>
              <w:t>70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Перестановки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4E24FD" w:rsidRDefault="004E24FD" w:rsidP="006D21B9">
            <w:r>
              <w:t>71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>
              <w:t>Решение задач на перестановки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4E24FD" w:rsidRDefault="004E24FD" w:rsidP="006D21B9">
            <w:r>
              <w:t>72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Размещения без повтор</w:t>
            </w:r>
            <w:r>
              <w:t xml:space="preserve">ений. 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168"/>
          <w:jc w:val="center"/>
        </w:trPr>
        <w:tc>
          <w:tcPr>
            <w:tcW w:w="675" w:type="dxa"/>
          </w:tcPr>
          <w:p w:rsidR="004E24FD" w:rsidRDefault="004E24FD" w:rsidP="006D21B9">
            <w:r>
              <w:t>73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>
              <w:t>Сочетания без повторений</w:t>
            </w:r>
            <w:r w:rsidRPr="0079355B">
              <w:t>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168"/>
          <w:jc w:val="center"/>
        </w:trPr>
        <w:tc>
          <w:tcPr>
            <w:tcW w:w="675" w:type="dxa"/>
          </w:tcPr>
          <w:p w:rsidR="004E24FD" w:rsidRDefault="004E24FD" w:rsidP="006D21B9">
            <w:r>
              <w:t>74.</w:t>
            </w:r>
          </w:p>
        </w:tc>
        <w:tc>
          <w:tcPr>
            <w:tcW w:w="7230" w:type="dxa"/>
            <w:gridSpan w:val="2"/>
          </w:tcPr>
          <w:p w:rsidR="004E24FD" w:rsidRDefault="004E24FD" w:rsidP="006D21B9">
            <w:r>
              <w:t>Решение задач на сочетания без повторений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4E24FD" w:rsidRDefault="004E24FD" w:rsidP="006D21B9">
            <w:r>
              <w:t>75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Бином Ньютона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4E24FD" w:rsidRDefault="004E24FD" w:rsidP="006D21B9">
            <w:r>
              <w:t>76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pPr>
              <w:ind w:left="60"/>
            </w:pPr>
            <w:r>
              <w:t>Решение задач по теме «Комбинаторика»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527"/>
          <w:jc w:val="center"/>
        </w:trPr>
        <w:tc>
          <w:tcPr>
            <w:tcW w:w="675" w:type="dxa"/>
          </w:tcPr>
          <w:p w:rsidR="004E24FD" w:rsidRDefault="004E24FD" w:rsidP="006D21B9">
            <w:r>
              <w:t>77.</w:t>
            </w:r>
          </w:p>
        </w:tc>
        <w:tc>
          <w:tcPr>
            <w:tcW w:w="7230" w:type="dxa"/>
            <w:gridSpan w:val="2"/>
          </w:tcPr>
          <w:p w:rsidR="004E24FD" w:rsidRPr="00044F5B" w:rsidRDefault="004E24FD" w:rsidP="006D21B9">
            <w:pPr>
              <w:rPr>
                <w:b/>
              </w:rPr>
            </w:pPr>
            <w:r w:rsidRPr="00044F5B">
              <w:rPr>
                <w:b/>
              </w:rPr>
              <w:t xml:space="preserve">Контрольная работа №5 «Комбинаторика» 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4E24FD" w:rsidRPr="005457B1" w:rsidRDefault="004E24FD" w:rsidP="006D21B9">
            <w:pPr>
              <w:rPr>
                <w:b/>
                <w:sz w:val="28"/>
                <w:szCs w:val="28"/>
              </w:rPr>
            </w:pPr>
            <w:r w:rsidRPr="005457B1">
              <w:rPr>
                <w:b/>
                <w:sz w:val="28"/>
                <w:szCs w:val="28"/>
              </w:rPr>
              <w:t xml:space="preserve">           </w:t>
            </w:r>
            <w:r>
              <w:rPr>
                <w:b/>
                <w:sz w:val="28"/>
                <w:szCs w:val="28"/>
              </w:rPr>
              <w:t xml:space="preserve">Гл.6. </w:t>
            </w:r>
            <w:r w:rsidRPr="005457B1">
              <w:rPr>
                <w:b/>
                <w:sz w:val="28"/>
                <w:szCs w:val="28"/>
              </w:rPr>
              <w:t>Элементы теории вероятностей  (9 часов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40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78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 xml:space="preserve">Виды событий. 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33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104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79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Комбинации событий. Противоположные события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528"/>
          <w:jc w:val="center"/>
        </w:trPr>
        <w:tc>
          <w:tcPr>
            <w:tcW w:w="675" w:type="dxa"/>
          </w:tcPr>
          <w:p w:rsidR="004E24FD" w:rsidRDefault="004E24FD" w:rsidP="006D21B9">
            <w:pPr>
              <w:ind w:left="735"/>
            </w:pPr>
          </w:p>
          <w:p w:rsidR="004E24FD" w:rsidRPr="0079355B" w:rsidRDefault="004E24FD" w:rsidP="006D21B9">
            <w:r>
              <w:t>80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Вероятность события с равновозможными исходами. Классическое определение вероятности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81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>
              <w:t>Несовместн</w:t>
            </w:r>
            <w:r w:rsidRPr="0079355B">
              <w:t>ые события.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40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82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>
              <w:t>Вероятность суммы двух несовместных событий</w:t>
            </w:r>
          </w:p>
        </w:tc>
        <w:tc>
          <w:tcPr>
            <w:tcW w:w="2539" w:type="dxa"/>
          </w:tcPr>
          <w:p w:rsidR="004E24FD" w:rsidRDefault="004E24FD" w:rsidP="006D21B9">
            <w:r>
              <w:t>Российская электронная школа,                                 урок 35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105" w:history="1">
              <w:r>
                <w:rPr>
                  <w:rStyle w:val="Hyperlink"/>
                  <w:sz w:val="20"/>
                  <w:szCs w:val="20"/>
                </w:rPr>
                <w:t>https://resh.edu.ru/about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194"/>
          <w:jc w:val="center"/>
        </w:trPr>
        <w:tc>
          <w:tcPr>
            <w:tcW w:w="675" w:type="dxa"/>
            <w:vAlign w:val="bottom"/>
          </w:tcPr>
          <w:p w:rsidR="004E24FD" w:rsidRPr="0079355B" w:rsidRDefault="004E24FD" w:rsidP="006D21B9">
            <w:r>
              <w:t>83.</w:t>
            </w:r>
          </w:p>
        </w:tc>
        <w:tc>
          <w:tcPr>
            <w:tcW w:w="7230" w:type="dxa"/>
            <w:gridSpan w:val="2"/>
            <w:vAlign w:val="bottom"/>
          </w:tcPr>
          <w:p w:rsidR="004E24FD" w:rsidRPr="00D07BFD" w:rsidRDefault="004E24FD" w:rsidP="006D21B9">
            <w:r w:rsidRPr="00D07BFD">
              <w:t>Независимые события.</w:t>
            </w:r>
          </w:p>
          <w:p w:rsidR="004E24FD" w:rsidRPr="0079355B" w:rsidRDefault="004E24FD" w:rsidP="006D21B9">
            <w:pPr>
              <w:ind w:left="111"/>
              <w:jc w:val="center"/>
            </w:pP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84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 w:rsidRPr="0079355B">
              <w:t>Вероятность произведения независимых событий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4E24FD" w:rsidRPr="0079355B" w:rsidRDefault="004E24FD" w:rsidP="006D21B9">
            <w:r>
              <w:t>85.</w:t>
            </w:r>
          </w:p>
        </w:tc>
        <w:tc>
          <w:tcPr>
            <w:tcW w:w="7230" w:type="dxa"/>
            <w:gridSpan w:val="2"/>
          </w:tcPr>
          <w:p w:rsidR="004E24FD" w:rsidRPr="0079355B" w:rsidRDefault="004E24FD" w:rsidP="006D21B9">
            <w:r>
              <w:t>Решение задач на нахождение вероятности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429"/>
          <w:jc w:val="center"/>
        </w:trPr>
        <w:tc>
          <w:tcPr>
            <w:tcW w:w="675" w:type="dxa"/>
          </w:tcPr>
          <w:p w:rsidR="004E24FD" w:rsidRDefault="004E24FD" w:rsidP="006D21B9">
            <w:r>
              <w:t>86.</w:t>
            </w:r>
          </w:p>
          <w:p w:rsidR="004E24FD" w:rsidRDefault="004E24FD" w:rsidP="006D21B9"/>
        </w:tc>
        <w:tc>
          <w:tcPr>
            <w:tcW w:w="7230" w:type="dxa"/>
            <w:gridSpan w:val="2"/>
          </w:tcPr>
          <w:p w:rsidR="004E24FD" w:rsidRPr="00044F5B" w:rsidRDefault="004E24FD" w:rsidP="006D21B9">
            <w:pPr>
              <w:rPr>
                <w:b/>
              </w:rPr>
            </w:pPr>
            <w:r w:rsidRPr="00044F5B">
              <w:rPr>
                <w:b/>
              </w:rPr>
              <w:t xml:space="preserve">Контрольная работа №6 «Элементы теории вероятностей» </w:t>
            </w:r>
          </w:p>
          <w:p w:rsidR="004E24FD" w:rsidRDefault="004E24FD" w:rsidP="006D21B9"/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4E24FD" w:rsidRPr="005457B1" w:rsidRDefault="004E24FD" w:rsidP="006D21B9">
            <w:pPr>
              <w:ind w:left="156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      </w:t>
            </w:r>
            <w:r w:rsidRPr="005457B1">
              <w:rPr>
                <w:b/>
                <w:sz w:val="28"/>
                <w:szCs w:val="28"/>
              </w:rPr>
              <w:t>Итоговое повторение (16 часов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975" w:type="dxa"/>
            <w:gridSpan w:val="2"/>
          </w:tcPr>
          <w:p w:rsidR="004E24FD" w:rsidRDefault="004E24FD" w:rsidP="006D21B9">
            <w:r>
              <w:t>87.</w:t>
            </w:r>
          </w:p>
        </w:tc>
        <w:tc>
          <w:tcPr>
            <w:tcW w:w="6930" w:type="dxa"/>
          </w:tcPr>
          <w:p w:rsidR="004E24FD" w:rsidRDefault="004E24FD" w:rsidP="006D21B9">
            <w:r>
              <w:t>Степенная функция (</w:t>
            </w:r>
            <w:r w:rsidRPr="003072C2">
              <w:rPr>
                <w:b/>
              </w:rPr>
              <w:t>1</w:t>
            </w:r>
            <w:r>
              <w:t xml:space="preserve"> час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24"/>
          <w:jc w:val="center"/>
        </w:trPr>
        <w:tc>
          <w:tcPr>
            <w:tcW w:w="975" w:type="dxa"/>
            <w:gridSpan w:val="2"/>
          </w:tcPr>
          <w:p w:rsidR="004E24FD" w:rsidRDefault="004E24FD" w:rsidP="006D21B9">
            <w:r>
              <w:t>88-89.</w:t>
            </w:r>
          </w:p>
        </w:tc>
        <w:tc>
          <w:tcPr>
            <w:tcW w:w="6930" w:type="dxa"/>
          </w:tcPr>
          <w:p w:rsidR="004E24FD" w:rsidRDefault="004E24FD" w:rsidP="006D21B9">
            <w:r>
              <w:t>Показательная функци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4E24FD" w:rsidRDefault="004E24FD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5</w:t>
            </w:r>
          </w:p>
          <w:p w:rsidR="004E24FD" w:rsidRPr="00A141CA" w:rsidRDefault="004E24FD" w:rsidP="006D21B9">
            <w:pPr>
              <w:tabs>
                <w:tab w:val="left" w:pos="1134"/>
              </w:tabs>
              <w:spacing w:after="120"/>
              <w:jc w:val="both"/>
              <w:rPr>
                <w:rStyle w:val="Hyperlink"/>
                <w:sz w:val="20"/>
                <w:szCs w:val="20"/>
              </w:rPr>
            </w:pPr>
            <w:hyperlink r:id="rId106" w:history="1">
              <w:r w:rsidRPr="00A141CA">
                <w:rPr>
                  <w:rStyle w:val="Hyperlink"/>
                  <w:sz w:val="20"/>
                  <w:szCs w:val="20"/>
                </w:rPr>
                <w:t>https://fipi.ru/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975" w:type="dxa"/>
            <w:gridSpan w:val="2"/>
          </w:tcPr>
          <w:p w:rsidR="004E24FD" w:rsidRDefault="004E24FD" w:rsidP="006D21B9">
            <w:pPr>
              <w:ind w:left="36"/>
            </w:pPr>
            <w:r>
              <w:t>90-91.</w:t>
            </w:r>
          </w:p>
        </w:tc>
        <w:tc>
          <w:tcPr>
            <w:tcW w:w="6930" w:type="dxa"/>
          </w:tcPr>
          <w:p w:rsidR="004E24FD" w:rsidRDefault="004E24FD" w:rsidP="006D21B9">
            <w:r>
              <w:t>Логарифмическая функци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324"/>
          <w:jc w:val="center"/>
        </w:trPr>
        <w:tc>
          <w:tcPr>
            <w:tcW w:w="975" w:type="dxa"/>
            <w:gridSpan w:val="2"/>
          </w:tcPr>
          <w:p w:rsidR="004E24FD" w:rsidRDefault="004E24FD" w:rsidP="006D21B9">
            <w:r>
              <w:t>92.</w:t>
            </w:r>
          </w:p>
        </w:tc>
        <w:tc>
          <w:tcPr>
            <w:tcW w:w="6930" w:type="dxa"/>
          </w:tcPr>
          <w:p w:rsidR="004E24FD" w:rsidRDefault="004E24FD" w:rsidP="006D21B9">
            <w:r>
              <w:t>Тригонометрические функции (</w:t>
            </w:r>
            <w:r w:rsidRPr="003072C2">
              <w:rPr>
                <w:b/>
              </w:rPr>
              <w:t>1</w:t>
            </w:r>
            <w:r>
              <w:t>час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40"/>
          <w:jc w:val="center"/>
        </w:trPr>
        <w:tc>
          <w:tcPr>
            <w:tcW w:w="975" w:type="dxa"/>
            <w:gridSpan w:val="2"/>
          </w:tcPr>
          <w:p w:rsidR="004E24FD" w:rsidRDefault="004E24FD" w:rsidP="006D21B9">
            <w:r>
              <w:t>93-94.</w:t>
            </w:r>
          </w:p>
        </w:tc>
        <w:tc>
          <w:tcPr>
            <w:tcW w:w="6930" w:type="dxa"/>
          </w:tcPr>
          <w:p w:rsidR="004E24FD" w:rsidRDefault="004E24FD" w:rsidP="006D21B9">
            <w:r>
              <w:t>Тригонометрические уравнени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4E24FD" w:rsidRDefault="004E24FD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3</w:t>
            </w:r>
          </w:p>
          <w:p w:rsidR="004E24FD" w:rsidRPr="003072C2" w:rsidRDefault="004E24FD" w:rsidP="006D21B9">
            <w:pPr>
              <w:jc w:val="center"/>
              <w:rPr>
                <w:b/>
              </w:rPr>
            </w:pPr>
            <w:hyperlink r:id="rId107" w:history="1">
              <w:r w:rsidRPr="00A141CA">
                <w:rPr>
                  <w:rStyle w:val="Hyperlink"/>
                  <w:sz w:val="20"/>
                  <w:szCs w:val="20"/>
                </w:rPr>
                <w:t>https://fipi.ru/</w:t>
              </w:r>
            </w:hyperlink>
          </w:p>
        </w:tc>
      </w:tr>
      <w:tr w:rsidR="004E24FD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975" w:type="dxa"/>
            <w:gridSpan w:val="2"/>
          </w:tcPr>
          <w:p w:rsidR="004E24FD" w:rsidRDefault="004E24FD" w:rsidP="006D21B9">
            <w:r>
              <w:t>95-96.</w:t>
            </w:r>
          </w:p>
        </w:tc>
        <w:tc>
          <w:tcPr>
            <w:tcW w:w="6930" w:type="dxa"/>
          </w:tcPr>
          <w:p w:rsidR="004E24FD" w:rsidRDefault="004E24FD" w:rsidP="006D21B9">
            <w:r>
              <w:t>Производна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975" w:type="dxa"/>
            <w:gridSpan w:val="2"/>
          </w:tcPr>
          <w:p w:rsidR="004E24FD" w:rsidRDefault="004E24FD" w:rsidP="006D21B9">
            <w:r>
              <w:t>97-98.</w:t>
            </w:r>
          </w:p>
        </w:tc>
        <w:tc>
          <w:tcPr>
            <w:tcW w:w="6930" w:type="dxa"/>
          </w:tcPr>
          <w:p w:rsidR="004E24FD" w:rsidRDefault="004E24FD" w:rsidP="006D21B9">
            <w:r>
              <w:t>Применение производной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975" w:type="dxa"/>
            <w:gridSpan w:val="2"/>
          </w:tcPr>
          <w:p w:rsidR="004E24FD" w:rsidRDefault="004E24FD" w:rsidP="006D21B9">
            <w:r>
              <w:t>99-100.</w:t>
            </w:r>
          </w:p>
        </w:tc>
        <w:tc>
          <w:tcPr>
            <w:tcW w:w="6930" w:type="dxa"/>
          </w:tcPr>
          <w:p w:rsidR="004E24FD" w:rsidRDefault="004E24FD" w:rsidP="006D21B9">
            <w:r>
              <w:t>Первообразна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975" w:type="dxa"/>
            <w:gridSpan w:val="2"/>
          </w:tcPr>
          <w:p w:rsidR="004E24FD" w:rsidRDefault="004E24FD" w:rsidP="006D21B9">
            <w:r>
              <w:t>101.</w:t>
            </w:r>
          </w:p>
        </w:tc>
        <w:tc>
          <w:tcPr>
            <w:tcW w:w="6930" w:type="dxa"/>
          </w:tcPr>
          <w:p w:rsidR="004E24FD" w:rsidRDefault="004E24FD" w:rsidP="006D21B9">
            <w:r>
              <w:t>Комбинаторика (</w:t>
            </w:r>
            <w:r w:rsidRPr="003072C2">
              <w:rPr>
                <w:b/>
              </w:rPr>
              <w:t>1</w:t>
            </w:r>
            <w:r>
              <w:t xml:space="preserve"> час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  <w:tr w:rsidR="004E24FD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975" w:type="dxa"/>
            <w:gridSpan w:val="2"/>
          </w:tcPr>
          <w:p w:rsidR="004E24FD" w:rsidRDefault="004E24FD" w:rsidP="006D21B9">
            <w:r>
              <w:t xml:space="preserve">102.                </w:t>
            </w:r>
          </w:p>
        </w:tc>
        <w:tc>
          <w:tcPr>
            <w:tcW w:w="6930" w:type="dxa"/>
          </w:tcPr>
          <w:p w:rsidR="004E24FD" w:rsidRDefault="004E24FD" w:rsidP="006D21B9">
            <w:r>
              <w:t>Элементы теории вероятностей (</w:t>
            </w:r>
            <w:r w:rsidRPr="003072C2">
              <w:rPr>
                <w:b/>
              </w:rPr>
              <w:t>1</w:t>
            </w:r>
            <w:r>
              <w:t xml:space="preserve"> час)</w:t>
            </w:r>
          </w:p>
        </w:tc>
        <w:tc>
          <w:tcPr>
            <w:tcW w:w="2539" w:type="dxa"/>
          </w:tcPr>
          <w:p w:rsidR="004E24FD" w:rsidRPr="003072C2" w:rsidRDefault="004E24FD" w:rsidP="006D21B9">
            <w:pPr>
              <w:jc w:val="center"/>
              <w:rPr>
                <w:b/>
              </w:rPr>
            </w:pPr>
          </w:p>
        </w:tc>
      </w:tr>
    </w:tbl>
    <w:p w:rsidR="004E24FD" w:rsidRDefault="004E24FD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4E24FD" w:rsidRDefault="004E24FD">
      <w:pPr>
        <w:spacing w:before="360" w:line="720" w:lineRule="auto"/>
        <w:ind w:left="1066" w:hanging="3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4E24FD" w:rsidRPr="009F2AC3" w:rsidRDefault="004E24FD" w:rsidP="00D16CEB">
      <w:pPr>
        <w:shd w:val="clear" w:color="auto" w:fill="FFFFFF"/>
        <w:spacing w:line="374" w:lineRule="exact"/>
        <w:ind w:left="346"/>
        <w:jc w:val="center"/>
        <w:rPr>
          <w:sz w:val="32"/>
          <w:szCs w:val="32"/>
        </w:rPr>
      </w:pPr>
      <w:r w:rsidRPr="009F2AC3">
        <w:rPr>
          <w:b/>
          <w:bCs/>
          <w:color w:val="000000"/>
          <w:spacing w:val="-19"/>
          <w:sz w:val="32"/>
          <w:szCs w:val="32"/>
        </w:rPr>
        <w:t>Поурочное планирование</w:t>
      </w:r>
    </w:p>
    <w:p w:rsidR="004E24FD" w:rsidRPr="009F2AC3" w:rsidRDefault="004E24FD" w:rsidP="00D16CEB">
      <w:pPr>
        <w:shd w:val="clear" w:color="auto" w:fill="FFFFFF"/>
        <w:spacing w:line="374" w:lineRule="exact"/>
        <w:ind w:left="341"/>
        <w:jc w:val="center"/>
        <w:rPr>
          <w:sz w:val="32"/>
          <w:szCs w:val="32"/>
        </w:rPr>
      </w:pPr>
      <w:r w:rsidRPr="009F2AC3">
        <w:rPr>
          <w:b/>
          <w:bCs/>
          <w:color w:val="000000"/>
          <w:spacing w:val="-17"/>
          <w:sz w:val="32"/>
          <w:szCs w:val="32"/>
        </w:rPr>
        <w:t>Геометрия</w:t>
      </w:r>
    </w:p>
    <w:p w:rsidR="004E24FD" w:rsidRDefault="004E24FD" w:rsidP="00D16CEB">
      <w:pPr>
        <w:shd w:val="clear" w:color="auto" w:fill="FFFFFF"/>
        <w:spacing w:after="245" w:line="374" w:lineRule="exact"/>
        <w:ind w:left="365"/>
        <w:jc w:val="center"/>
      </w:pPr>
      <w:r w:rsidRPr="009F2AC3">
        <w:rPr>
          <w:b/>
          <w:bCs/>
          <w:color w:val="000000"/>
          <w:spacing w:val="-17"/>
          <w:sz w:val="32"/>
          <w:szCs w:val="32"/>
        </w:rPr>
        <w:t>10 класс</w:t>
      </w:r>
      <w:r>
        <w:rPr>
          <w:b/>
          <w:bCs/>
          <w:color w:val="000000"/>
          <w:spacing w:val="-17"/>
          <w:sz w:val="33"/>
          <w:szCs w:val="33"/>
        </w:rPr>
        <w:t xml:space="preserve"> (</w:t>
      </w:r>
      <w:r w:rsidRPr="009F2AC3">
        <w:rPr>
          <w:b/>
          <w:bCs/>
          <w:color w:val="000000"/>
          <w:spacing w:val="-17"/>
          <w:sz w:val="28"/>
          <w:szCs w:val="28"/>
        </w:rPr>
        <w:t>базовый</w:t>
      </w:r>
      <w:r>
        <w:rPr>
          <w:b/>
          <w:bCs/>
          <w:color w:val="000000"/>
          <w:spacing w:val="-17"/>
          <w:sz w:val="33"/>
          <w:szCs w:val="33"/>
        </w:rPr>
        <w:t>)</w:t>
      </w:r>
    </w:p>
    <w:tbl>
      <w:tblPr>
        <w:tblW w:w="10206" w:type="dxa"/>
        <w:tblInd w:w="-844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709"/>
        <w:gridCol w:w="6237"/>
        <w:gridCol w:w="992"/>
        <w:gridCol w:w="2268"/>
      </w:tblGrid>
      <w:tr w:rsidR="004E24FD" w:rsidRPr="007072B9" w:rsidTr="00D16CEB">
        <w:trPr>
          <w:trHeight w:hRule="exact" w:val="91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E24FD" w:rsidRPr="007072B9" w:rsidRDefault="004E24FD" w:rsidP="006D21B9">
            <w:pPr>
              <w:shd w:val="clear" w:color="auto" w:fill="FFFFFF"/>
              <w:spacing w:line="278" w:lineRule="exact"/>
              <w:jc w:val="center"/>
              <w:rPr>
                <w:color w:val="000000"/>
                <w:sz w:val="24"/>
                <w:szCs w:val="24"/>
              </w:rPr>
            </w:pPr>
          </w:p>
          <w:p w:rsidR="004E24FD" w:rsidRPr="007072B9" w:rsidRDefault="004E24FD" w:rsidP="006D21B9">
            <w:pPr>
              <w:shd w:val="clear" w:color="auto" w:fill="FFFFFF"/>
              <w:spacing w:line="278" w:lineRule="exact"/>
              <w:jc w:val="center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 xml:space="preserve">№ </w:t>
            </w:r>
            <w:r w:rsidRPr="007072B9">
              <w:rPr>
                <w:color w:val="000000"/>
                <w:spacing w:val="-2"/>
                <w:sz w:val="24"/>
                <w:szCs w:val="24"/>
              </w:rPr>
              <w:t>урока</w:t>
            </w:r>
          </w:p>
          <w:p w:rsidR="004E24FD" w:rsidRPr="007072B9" w:rsidRDefault="004E24FD" w:rsidP="006D21B9">
            <w:pPr>
              <w:shd w:val="clear" w:color="auto" w:fill="FFFFFF"/>
              <w:spacing w:line="278" w:lineRule="exact"/>
              <w:jc w:val="center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E24FD" w:rsidRPr="007072B9" w:rsidRDefault="004E24FD" w:rsidP="006D21B9">
            <w:pPr>
              <w:shd w:val="clear" w:color="auto" w:fill="FFFFFF"/>
              <w:jc w:val="center"/>
              <w:rPr>
                <w:color w:val="000000"/>
                <w:spacing w:val="-4"/>
                <w:sz w:val="24"/>
                <w:szCs w:val="24"/>
              </w:rPr>
            </w:pPr>
          </w:p>
          <w:p w:rsidR="004E24FD" w:rsidRPr="007072B9" w:rsidRDefault="004E24FD" w:rsidP="006D21B9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4"/>
                <w:sz w:val="24"/>
                <w:szCs w:val="24"/>
              </w:rPr>
              <w:t>Содержание учебного материала</w:t>
            </w:r>
          </w:p>
          <w:p w:rsidR="004E24FD" w:rsidRPr="007072B9" w:rsidRDefault="004E24FD" w:rsidP="006D21B9">
            <w:pPr>
              <w:shd w:val="clear" w:color="auto" w:fill="FFFFFF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4E24FD" w:rsidRPr="007072B9" w:rsidRDefault="004E24FD" w:rsidP="006D21B9">
            <w:pPr>
              <w:shd w:val="clear" w:color="auto" w:fill="FFFFFF"/>
              <w:jc w:val="center"/>
              <w:rPr>
                <w:color w:val="000000"/>
                <w:spacing w:val="-3"/>
                <w:sz w:val="24"/>
                <w:szCs w:val="24"/>
              </w:rPr>
            </w:pPr>
          </w:p>
          <w:p w:rsidR="004E24FD" w:rsidRPr="007072B9" w:rsidRDefault="004E24FD" w:rsidP="006D21B9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3"/>
                <w:sz w:val="24"/>
                <w:szCs w:val="24"/>
              </w:rPr>
              <w:t>№ пункта</w:t>
            </w:r>
          </w:p>
          <w:p w:rsidR="004E24FD" w:rsidRPr="007072B9" w:rsidRDefault="004E24FD" w:rsidP="006D21B9">
            <w:pPr>
              <w:shd w:val="clear" w:color="auto" w:fill="FFFFFF"/>
              <w:jc w:val="center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E24FD" w:rsidRDefault="004E24FD" w:rsidP="006D21B9">
            <w:pPr>
              <w:jc w:val="center"/>
              <w:rPr>
                <w:sz w:val="24"/>
                <w:szCs w:val="24"/>
              </w:rPr>
            </w:pPr>
          </w:p>
          <w:p w:rsidR="004E24FD" w:rsidRPr="00BA11E0" w:rsidRDefault="004E24FD" w:rsidP="006D21B9">
            <w:pPr>
              <w:jc w:val="center"/>
              <w:rPr>
                <w:sz w:val="24"/>
                <w:szCs w:val="24"/>
              </w:rPr>
            </w:pPr>
            <w:r w:rsidRPr="00BA11E0">
              <w:rPr>
                <w:sz w:val="24"/>
                <w:szCs w:val="24"/>
              </w:rPr>
              <w:t>Формы</w:t>
            </w:r>
          </w:p>
          <w:p w:rsidR="004E24FD" w:rsidRPr="00BA11E0" w:rsidRDefault="004E24FD" w:rsidP="006D21B9">
            <w:pPr>
              <w:jc w:val="center"/>
              <w:rPr>
                <w:sz w:val="24"/>
                <w:szCs w:val="24"/>
              </w:rPr>
            </w:pPr>
            <w:r w:rsidRPr="00BA11E0">
              <w:rPr>
                <w:sz w:val="24"/>
                <w:szCs w:val="24"/>
              </w:rPr>
              <w:t>контроля</w:t>
            </w:r>
          </w:p>
          <w:p w:rsidR="004E24FD" w:rsidRDefault="004E24FD" w:rsidP="006D21B9">
            <w:pPr>
              <w:jc w:val="center"/>
              <w:rPr>
                <w:sz w:val="24"/>
                <w:szCs w:val="24"/>
              </w:rPr>
            </w:pPr>
          </w:p>
          <w:p w:rsidR="004E24FD" w:rsidRPr="007072B9" w:rsidRDefault="004E24FD" w:rsidP="006D21B9">
            <w:pPr>
              <w:shd w:val="clear" w:color="auto" w:fill="FFFFFF"/>
              <w:jc w:val="center"/>
              <w:rPr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883"/>
        </w:trPr>
        <w:tc>
          <w:tcPr>
            <w:tcW w:w="10206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 xml:space="preserve">              </w:t>
            </w:r>
          </w:p>
          <w:p w:rsidR="004E24FD" w:rsidRPr="00C264D5" w:rsidRDefault="004E24FD" w:rsidP="006D21B9">
            <w:pPr>
              <w:shd w:val="clear" w:color="auto" w:fill="FFFFFF"/>
              <w:rPr>
                <w:b/>
                <w:sz w:val="28"/>
                <w:szCs w:val="28"/>
              </w:rPr>
            </w:pPr>
            <w:r w:rsidRPr="007072B9">
              <w:rPr>
                <w:b/>
                <w:color w:val="000000"/>
                <w:sz w:val="24"/>
                <w:szCs w:val="24"/>
              </w:rPr>
              <w:t xml:space="preserve">                </w:t>
            </w:r>
            <w:r w:rsidRPr="00C264D5">
              <w:rPr>
                <w:b/>
                <w:color w:val="000000"/>
                <w:sz w:val="28"/>
                <w:szCs w:val="28"/>
              </w:rPr>
              <w:t>Введение                                            3 часа</w:t>
            </w:r>
          </w:p>
          <w:p w:rsidR="004E24FD" w:rsidRPr="00C264D5" w:rsidRDefault="004E24FD" w:rsidP="006D21B9">
            <w:pPr>
              <w:shd w:val="clear" w:color="auto" w:fill="FFFFFF"/>
              <w:rPr>
                <w:sz w:val="28"/>
                <w:szCs w:val="28"/>
              </w:rPr>
            </w:pPr>
          </w:p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94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1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spacing w:line="278" w:lineRule="exact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>Предмет стереометрии. Основные понятия и аксиомы стереометрии. Понятие об аксиоматическом способе построения геометрии</w:t>
            </w:r>
          </w:p>
          <w:p w:rsidR="004E24FD" w:rsidRPr="007072B9" w:rsidRDefault="004E24FD" w:rsidP="006D21B9">
            <w:pPr>
              <w:shd w:val="clear" w:color="auto" w:fill="FFFFFF"/>
              <w:spacing w:line="278" w:lineRule="exact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21"/>
                <w:sz w:val="24"/>
                <w:szCs w:val="24"/>
              </w:rPr>
              <w:t>п. 1,2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29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2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 xml:space="preserve"> Следствия из аксиом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п. 3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26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color w:val="000000"/>
                <w:spacing w:val="-10"/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>Решение задач на применение аксиом и следствий из аксиом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П. 1-3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882"/>
        </w:trPr>
        <w:tc>
          <w:tcPr>
            <w:tcW w:w="10206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color w:val="000000"/>
                <w:w w:val="102"/>
                <w:sz w:val="24"/>
                <w:szCs w:val="24"/>
              </w:rPr>
            </w:pPr>
            <w:r w:rsidRPr="007072B9">
              <w:rPr>
                <w:color w:val="000000"/>
                <w:w w:val="102"/>
                <w:sz w:val="24"/>
                <w:szCs w:val="24"/>
              </w:rPr>
              <w:t xml:space="preserve">              </w:t>
            </w:r>
          </w:p>
          <w:p w:rsidR="004E24FD" w:rsidRPr="00C264D5" w:rsidRDefault="004E24FD" w:rsidP="006D21B9">
            <w:pPr>
              <w:shd w:val="clear" w:color="auto" w:fill="FFFFFF"/>
              <w:rPr>
                <w:b/>
                <w:color w:val="000000"/>
                <w:w w:val="102"/>
                <w:sz w:val="28"/>
                <w:szCs w:val="28"/>
              </w:rPr>
            </w:pPr>
            <w:r w:rsidRPr="007072B9">
              <w:rPr>
                <w:b/>
                <w:color w:val="000000"/>
                <w:w w:val="102"/>
                <w:sz w:val="24"/>
                <w:szCs w:val="24"/>
              </w:rPr>
              <w:t xml:space="preserve">             </w:t>
            </w:r>
            <w:r w:rsidRPr="00C264D5">
              <w:rPr>
                <w:b/>
                <w:color w:val="000000"/>
                <w:w w:val="102"/>
                <w:sz w:val="28"/>
                <w:szCs w:val="28"/>
              </w:rPr>
              <w:t xml:space="preserve">Параллельность прямых и </w:t>
            </w:r>
            <w:r>
              <w:rPr>
                <w:b/>
                <w:color w:val="000000"/>
                <w:w w:val="102"/>
                <w:sz w:val="28"/>
                <w:szCs w:val="28"/>
              </w:rPr>
              <w:t>плоскостей     20</w:t>
            </w:r>
            <w:r w:rsidRPr="00C264D5">
              <w:rPr>
                <w:b/>
                <w:color w:val="000000"/>
                <w:w w:val="102"/>
                <w:sz w:val="28"/>
                <w:szCs w:val="28"/>
              </w:rPr>
              <w:t xml:space="preserve"> часов</w:t>
            </w:r>
          </w:p>
          <w:p w:rsidR="004E24FD" w:rsidRPr="00C264D5" w:rsidRDefault="004E24FD" w:rsidP="006D21B9">
            <w:pPr>
              <w:shd w:val="clear" w:color="auto" w:fill="FFFFFF"/>
              <w:rPr>
                <w:sz w:val="28"/>
                <w:szCs w:val="28"/>
              </w:rPr>
            </w:pP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39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4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spacing w:line="278" w:lineRule="exact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9"/>
                <w:sz w:val="24"/>
                <w:szCs w:val="24"/>
              </w:rPr>
              <w:t xml:space="preserve">Параллельные прямые в пространстве. 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8"/>
                <w:w w:val="101"/>
                <w:sz w:val="24"/>
                <w:szCs w:val="24"/>
              </w:rPr>
              <w:t>п.4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39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spacing w:line="278" w:lineRule="exact"/>
              <w:rPr>
                <w:color w:val="000000"/>
                <w:spacing w:val="-9"/>
                <w:sz w:val="24"/>
                <w:szCs w:val="24"/>
              </w:rPr>
            </w:pPr>
            <w:r w:rsidRPr="007072B9">
              <w:rPr>
                <w:color w:val="000000"/>
                <w:spacing w:val="-8"/>
                <w:sz w:val="24"/>
                <w:szCs w:val="24"/>
              </w:rPr>
              <w:t>Параллельность трех прямых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color w:val="000000"/>
                <w:spacing w:val="-18"/>
                <w:w w:val="101"/>
                <w:sz w:val="24"/>
                <w:szCs w:val="24"/>
              </w:rPr>
            </w:pPr>
            <w:r>
              <w:rPr>
                <w:color w:val="000000"/>
                <w:spacing w:val="-18"/>
                <w:w w:val="101"/>
                <w:sz w:val="24"/>
                <w:szCs w:val="24"/>
              </w:rPr>
              <w:t>п.5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color w:val="000000"/>
                <w:spacing w:val="-18"/>
                <w:w w:val="101"/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55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color w:val="000000"/>
                <w:spacing w:val="-10"/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>Параллельность прямой и плоскости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>Признак параллельности прямой и плоскости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п.6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89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spacing w:line="274" w:lineRule="exact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 xml:space="preserve">Решение задач на параллельность прямой и </w:t>
            </w:r>
            <w:r w:rsidRPr="007072B9">
              <w:rPr>
                <w:color w:val="000000"/>
                <w:spacing w:val="-12"/>
                <w:sz w:val="24"/>
                <w:szCs w:val="24"/>
              </w:rPr>
              <w:t>плоскости</w:t>
            </w:r>
          </w:p>
          <w:p w:rsidR="004E24FD" w:rsidRPr="007072B9" w:rsidRDefault="004E24FD" w:rsidP="006D21B9">
            <w:pPr>
              <w:shd w:val="clear" w:color="auto" w:fill="FFFFFF"/>
              <w:spacing w:line="274" w:lineRule="exact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п.4-6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Pr="00972691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08" w:history="1">
              <w:r w:rsidRPr="00972691">
                <w:rPr>
                  <w:rStyle w:val="Hyperlink"/>
                  <w:sz w:val="24"/>
                  <w:szCs w:val="24"/>
                </w:rPr>
                <w:t>https://resh.edu.ru/subject/lesson/6065/start/125651/</w:t>
              </w:r>
            </w:hyperlink>
          </w:p>
        </w:tc>
      </w:tr>
      <w:tr w:rsidR="004E24FD" w:rsidRPr="007072B9" w:rsidTr="00D16CEB">
        <w:trPr>
          <w:trHeight w:hRule="exact" w:val="28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spacing w:line="274" w:lineRule="exact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>Решение задач на параллельность</w:t>
            </w:r>
            <w:r>
              <w:rPr>
                <w:color w:val="000000"/>
                <w:spacing w:val="-10"/>
                <w:sz w:val="24"/>
                <w:szCs w:val="24"/>
              </w:rPr>
              <w:t xml:space="preserve"> прямых, параллельность</w:t>
            </w:r>
            <w:r w:rsidRPr="007072B9">
              <w:rPr>
                <w:color w:val="000000"/>
                <w:spacing w:val="-10"/>
                <w:sz w:val="24"/>
                <w:szCs w:val="24"/>
              </w:rPr>
              <w:t xml:space="preserve"> прямой и </w:t>
            </w:r>
            <w:r w:rsidRPr="007072B9">
              <w:rPr>
                <w:color w:val="000000"/>
                <w:spacing w:val="-12"/>
                <w:sz w:val="24"/>
                <w:szCs w:val="24"/>
              </w:rPr>
              <w:t>плоскости</w:t>
            </w:r>
          </w:p>
          <w:p w:rsidR="004E24FD" w:rsidRPr="007072B9" w:rsidRDefault="004E24FD" w:rsidP="006D21B9">
            <w:pPr>
              <w:shd w:val="clear" w:color="auto" w:fill="FFFFFF"/>
              <w:spacing w:line="274" w:lineRule="exact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п.4-6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28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2"/>
                <w:sz w:val="24"/>
                <w:szCs w:val="24"/>
              </w:rPr>
              <w:t>Скрещивающиеся прямые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6"/>
                <w:w w:val="101"/>
                <w:sz w:val="24"/>
                <w:szCs w:val="24"/>
              </w:rPr>
              <w:t>п.7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28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color w:val="000000"/>
                <w:spacing w:val="-12"/>
                <w:sz w:val="24"/>
                <w:szCs w:val="24"/>
              </w:rPr>
            </w:pPr>
            <w:r>
              <w:rPr>
                <w:color w:val="000000"/>
                <w:spacing w:val="-12"/>
                <w:sz w:val="24"/>
                <w:szCs w:val="24"/>
              </w:rPr>
              <w:t>Углы с сонаправленными сторона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6"/>
                <w:w w:val="101"/>
                <w:sz w:val="24"/>
                <w:szCs w:val="24"/>
              </w:rPr>
              <w:t>п.</w:t>
            </w: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8</w:t>
            </w:r>
          </w:p>
          <w:p w:rsidR="004E24FD" w:rsidRPr="007072B9" w:rsidRDefault="004E24FD" w:rsidP="006D21B9">
            <w:pPr>
              <w:shd w:val="clear" w:color="auto" w:fill="FFFFFF"/>
              <w:rPr>
                <w:color w:val="000000"/>
                <w:spacing w:val="-16"/>
                <w:w w:val="101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color w:val="000000"/>
                <w:spacing w:val="-16"/>
                <w:w w:val="101"/>
                <w:sz w:val="24"/>
                <w:szCs w:val="24"/>
              </w:rPr>
            </w:pPr>
          </w:p>
          <w:p w:rsidR="004E24FD" w:rsidRPr="007072B9" w:rsidRDefault="004E24FD" w:rsidP="006D21B9">
            <w:pPr>
              <w:shd w:val="clear" w:color="auto" w:fill="FFFFFF"/>
              <w:rPr>
                <w:color w:val="000000"/>
                <w:spacing w:val="-16"/>
                <w:w w:val="101"/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27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2"/>
                <w:sz w:val="24"/>
                <w:szCs w:val="24"/>
              </w:rPr>
              <w:t>Угол между прямыми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п.9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84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color w:val="000000"/>
                <w:spacing w:val="-12"/>
                <w:sz w:val="24"/>
                <w:szCs w:val="24"/>
              </w:rPr>
            </w:pPr>
            <w:r>
              <w:rPr>
                <w:color w:val="000000"/>
                <w:spacing w:val="-12"/>
                <w:sz w:val="24"/>
                <w:szCs w:val="24"/>
              </w:rPr>
              <w:t>Решение задач на взаимное расположение прямых в пространстве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п.7</w:t>
            </w:r>
            <w:r>
              <w:rPr>
                <w:color w:val="000000"/>
                <w:spacing w:val="-16"/>
                <w:w w:val="101"/>
                <w:sz w:val="24"/>
                <w:szCs w:val="24"/>
              </w:rPr>
              <w:t>-9</w:t>
            </w:r>
          </w:p>
          <w:p w:rsidR="004E24FD" w:rsidRPr="007072B9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Pr="00972691" w:rsidRDefault="004E24FD" w:rsidP="006D21B9">
            <w:pPr>
              <w:rPr>
                <w:color w:val="000000"/>
                <w:sz w:val="24"/>
                <w:szCs w:val="24"/>
              </w:rPr>
            </w:pPr>
            <w:hyperlink r:id="rId109" w:history="1">
              <w:r w:rsidRPr="00972691">
                <w:rPr>
                  <w:rStyle w:val="Hyperlink"/>
                  <w:sz w:val="24"/>
                  <w:szCs w:val="24"/>
                </w:rPr>
                <w:t>https://resh.edu.ru/subject/lesson/6133/start/272668/</w:t>
              </w:r>
            </w:hyperlink>
          </w:p>
          <w:p w:rsidR="004E24FD" w:rsidRPr="007072B9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85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3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>Параллельные   плоскости. Свойства параллельных плоскостей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sz w:val="24"/>
                <w:szCs w:val="24"/>
              </w:rPr>
              <w:t>п.10-11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Pr="00972691" w:rsidRDefault="004E24FD" w:rsidP="006D21B9">
            <w:pPr>
              <w:rPr>
                <w:sz w:val="24"/>
                <w:szCs w:val="24"/>
              </w:rPr>
            </w:pPr>
            <w:hyperlink r:id="rId110" w:history="1">
              <w:r w:rsidRPr="00972691">
                <w:rPr>
                  <w:rStyle w:val="Hyperlink"/>
                  <w:sz w:val="24"/>
                  <w:szCs w:val="24"/>
                </w:rPr>
                <w:t>https://resh.edu.ru/subject/lesson/6129/start/131672/</w:t>
              </w:r>
            </w:hyperlink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28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1</w:t>
            </w:r>
            <w:r>
              <w:rPr>
                <w:color w:val="000000"/>
                <w:sz w:val="24"/>
                <w:szCs w:val="24"/>
              </w:rPr>
              <w:t>4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>Решение задач на параллельность плоскостей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sz w:val="24"/>
                <w:szCs w:val="24"/>
              </w:rPr>
              <w:t>п.10-11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55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1</w:t>
            </w:r>
            <w:r>
              <w:rPr>
                <w:color w:val="000000"/>
                <w:sz w:val="24"/>
                <w:szCs w:val="24"/>
              </w:rPr>
              <w:t>5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1"/>
                <w:sz w:val="24"/>
                <w:szCs w:val="24"/>
              </w:rPr>
              <w:t xml:space="preserve">Изображение пространственных фигур.  </w:t>
            </w:r>
            <w:r w:rsidRPr="007072B9">
              <w:rPr>
                <w:color w:val="000000"/>
                <w:spacing w:val="-10"/>
                <w:sz w:val="24"/>
                <w:szCs w:val="24"/>
              </w:rPr>
              <w:t>Правила построения изображений. Параллельное проектирование</w:t>
            </w:r>
          </w:p>
          <w:p w:rsidR="004E24FD" w:rsidRPr="007072B9" w:rsidRDefault="004E24FD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п.</w:t>
            </w:r>
            <w:r>
              <w:rPr>
                <w:color w:val="000000"/>
                <w:spacing w:val="-16"/>
                <w:w w:val="101"/>
                <w:sz w:val="24"/>
                <w:szCs w:val="24"/>
              </w:rPr>
              <w:t>10-11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29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6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2"/>
                <w:sz w:val="24"/>
                <w:szCs w:val="24"/>
              </w:rPr>
              <w:t>Тетраэдр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sz w:val="24"/>
                <w:szCs w:val="24"/>
              </w:rPr>
              <w:t>п.12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71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1"/>
                <w:sz w:val="24"/>
                <w:szCs w:val="24"/>
              </w:rPr>
              <w:t>Параллелепипед. Куб</w:t>
            </w:r>
          </w:p>
          <w:p w:rsidR="004E24FD" w:rsidRPr="007072B9" w:rsidRDefault="004E24FD" w:rsidP="006D21B9">
            <w:pPr>
              <w:shd w:val="clear" w:color="auto" w:fill="FFFFFF"/>
              <w:rPr>
                <w:color w:val="000000"/>
                <w:spacing w:val="-12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п.</w:t>
            </w:r>
            <w:r>
              <w:rPr>
                <w:color w:val="000000"/>
                <w:spacing w:val="-16"/>
                <w:w w:val="101"/>
                <w:sz w:val="24"/>
                <w:szCs w:val="24"/>
              </w:rPr>
              <w:t>13</w:t>
            </w:r>
          </w:p>
          <w:p w:rsidR="004E24FD" w:rsidRPr="007072B9" w:rsidRDefault="004E24FD" w:rsidP="006D21B9">
            <w:pPr>
              <w:shd w:val="clear" w:color="auto" w:fill="FFFFFF"/>
              <w:rPr>
                <w:color w:val="000000"/>
                <w:spacing w:val="-16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Pr="00972691" w:rsidRDefault="004E24FD" w:rsidP="006D21B9">
            <w:pPr>
              <w:rPr>
                <w:color w:val="000000"/>
                <w:spacing w:val="-16"/>
                <w:sz w:val="24"/>
                <w:szCs w:val="24"/>
              </w:rPr>
            </w:pPr>
            <w:hyperlink r:id="rId111" w:history="1">
              <w:r w:rsidRPr="00972691">
                <w:rPr>
                  <w:rStyle w:val="Hyperlink"/>
                  <w:spacing w:val="-16"/>
                  <w:sz w:val="24"/>
                  <w:szCs w:val="24"/>
                </w:rPr>
                <w:t>https://resh.edu.ru/subject/lesson/5444/start/221486/</w:t>
              </w:r>
            </w:hyperlink>
          </w:p>
          <w:p w:rsidR="004E24FD" w:rsidRPr="007072B9" w:rsidRDefault="004E24FD" w:rsidP="006D21B9">
            <w:pPr>
              <w:shd w:val="clear" w:color="auto" w:fill="FFFFFF"/>
              <w:rPr>
                <w:color w:val="000000"/>
                <w:spacing w:val="-16"/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26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8"/>
                <w:sz w:val="24"/>
                <w:szCs w:val="24"/>
              </w:rPr>
              <w:t>Построение сечений тетраэдра</w:t>
            </w:r>
          </w:p>
          <w:p w:rsidR="004E24FD" w:rsidRPr="007072B9" w:rsidRDefault="004E24FD" w:rsidP="006D21B9">
            <w:pPr>
              <w:shd w:val="clear" w:color="auto" w:fill="FFFFFF"/>
              <w:rPr>
                <w:color w:val="000000"/>
                <w:spacing w:val="-12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4"/>
                <w:sz w:val="24"/>
                <w:szCs w:val="24"/>
              </w:rPr>
              <w:t>п.14</w:t>
            </w:r>
          </w:p>
          <w:p w:rsidR="004E24FD" w:rsidRPr="007072B9" w:rsidRDefault="004E24FD" w:rsidP="006D21B9">
            <w:pPr>
              <w:shd w:val="clear" w:color="auto" w:fill="FFFFFF"/>
              <w:rPr>
                <w:color w:val="000000"/>
                <w:spacing w:val="-16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color w:val="000000"/>
                <w:spacing w:val="-16"/>
                <w:sz w:val="24"/>
                <w:szCs w:val="24"/>
              </w:rPr>
            </w:pPr>
          </w:p>
          <w:p w:rsidR="004E24FD" w:rsidRPr="007072B9" w:rsidRDefault="004E24FD" w:rsidP="006D21B9">
            <w:pPr>
              <w:shd w:val="clear" w:color="auto" w:fill="FFFFFF"/>
              <w:rPr>
                <w:color w:val="000000"/>
                <w:spacing w:val="-16"/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9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>Построение сечений параллелепипеда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4"/>
                <w:sz w:val="24"/>
                <w:szCs w:val="24"/>
              </w:rPr>
              <w:t>п.14</w:t>
            </w: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color w:val="000000"/>
                <w:spacing w:val="-10"/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Решение задач на построение сечений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п.</w:t>
            </w:r>
            <w:r>
              <w:rPr>
                <w:color w:val="000000"/>
                <w:spacing w:val="-16"/>
                <w:w w:val="101"/>
                <w:sz w:val="24"/>
                <w:szCs w:val="24"/>
              </w:rPr>
              <w:t>14</w:t>
            </w:r>
          </w:p>
          <w:p w:rsidR="004E24FD" w:rsidRPr="007072B9" w:rsidRDefault="004E24FD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color w:val="000000"/>
                <w:spacing w:val="-14"/>
                <w:sz w:val="24"/>
                <w:szCs w:val="24"/>
              </w:rPr>
            </w:pPr>
          </w:p>
          <w:p w:rsidR="004E24FD" w:rsidRPr="007072B9" w:rsidRDefault="004E24FD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9"/>
                <w:sz w:val="24"/>
                <w:szCs w:val="24"/>
              </w:rPr>
              <w:t>Решение задач по теме «Параллельность прямых и плоскостей»</w:t>
            </w:r>
          </w:p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п.4-</w:t>
            </w:r>
            <w:r>
              <w:rPr>
                <w:color w:val="000000"/>
                <w:spacing w:val="-16"/>
                <w:w w:val="101"/>
                <w:sz w:val="24"/>
                <w:szCs w:val="24"/>
              </w:rPr>
              <w:t>14</w:t>
            </w:r>
          </w:p>
          <w:p w:rsidR="004E24FD" w:rsidRPr="007072B9" w:rsidRDefault="004E24FD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color w:val="000000"/>
                <w:spacing w:val="-14"/>
                <w:sz w:val="24"/>
                <w:szCs w:val="24"/>
              </w:rPr>
            </w:pPr>
          </w:p>
          <w:p w:rsidR="004E24FD" w:rsidRPr="007072B9" w:rsidRDefault="004E24FD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9"/>
                <w:sz w:val="24"/>
                <w:szCs w:val="24"/>
              </w:rPr>
              <w:t>Решение задач по теме «Параллельность прямых и плоскостей»</w:t>
            </w:r>
          </w:p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п.4-</w:t>
            </w:r>
            <w:r>
              <w:rPr>
                <w:color w:val="000000"/>
                <w:spacing w:val="-16"/>
                <w:w w:val="101"/>
                <w:sz w:val="24"/>
                <w:szCs w:val="24"/>
              </w:rPr>
              <w:t>14</w:t>
            </w:r>
          </w:p>
          <w:p w:rsidR="004E24FD" w:rsidRPr="007072B9" w:rsidRDefault="004E24FD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color w:val="000000"/>
                <w:spacing w:val="-14"/>
                <w:sz w:val="24"/>
                <w:szCs w:val="24"/>
              </w:rPr>
            </w:pPr>
          </w:p>
          <w:p w:rsidR="004E24FD" w:rsidRPr="007072B9" w:rsidRDefault="004E24FD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AB65DF" w:rsidRDefault="004E24FD" w:rsidP="006D21B9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AB65DF">
              <w:rPr>
                <w:b/>
                <w:color w:val="000000"/>
                <w:spacing w:val="-1"/>
                <w:w w:val="103"/>
                <w:sz w:val="24"/>
                <w:szCs w:val="24"/>
              </w:rPr>
              <w:t>Контрольная работа №1</w:t>
            </w:r>
          </w:p>
          <w:p w:rsidR="004E24FD" w:rsidRPr="00E66E9C" w:rsidRDefault="004E24FD" w:rsidP="006D21B9">
            <w:pPr>
              <w:shd w:val="clear" w:color="auto" w:fill="FFFFFF"/>
              <w:rPr>
                <w:color w:val="000000"/>
                <w:spacing w:val="-9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</w:tr>
      <w:tr w:rsidR="004E24FD" w:rsidRPr="007072B9" w:rsidTr="00D16CEB">
        <w:trPr>
          <w:trHeight w:val="533"/>
        </w:trPr>
        <w:tc>
          <w:tcPr>
            <w:tcW w:w="10206" w:type="dxa"/>
            <w:gridSpan w:val="4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b/>
                <w:color w:val="000000"/>
                <w:w w:val="102"/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  <w:r>
              <w:rPr>
                <w:b/>
                <w:color w:val="000000"/>
                <w:w w:val="102"/>
                <w:sz w:val="24"/>
                <w:szCs w:val="24"/>
              </w:rPr>
              <w:t xml:space="preserve">            </w:t>
            </w:r>
            <w:r w:rsidRPr="00CA484F">
              <w:rPr>
                <w:b/>
                <w:color w:val="000000"/>
                <w:w w:val="102"/>
                <w:sz w:val="28"/>
                <w:szCs w:val="28"/>
              </w:rPr>
              <w:t>Перпендикуляр</w:t>
            </w:r>
            <w:r>
              <w:rPr>
                <w:b/>
                <w:color w:val="000000"/>
                <w:w w:val="102"/>
                <w:sz w:val="28"/>
                <w:szCs w:val="28"/>
              </w:rPr>
              <w:t>ность прямых и плоскостей     20</w:t>
            </w:r>
            <w:r w:rsidRPr="00CA484F">
              <w:rPr>
                <w:b/>
                <w:color w:val="000000"/>
                <w:w w:val="102"/>
                <w:sz w:val="28"/>
                <w:szCs w:val="28"/>
              </w:rPr>
              <w:t xml:space="preserve"> часов</w:t>
            </w:r>
          </w:p>
          <w:p w:rsidR="004E24FD" w:rsidRPr="007072B9" w:rsidRDefault="004E24FD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4"/>
                <w:sz w:val="24"/>
                <w:szCs w:val="24"/>
              </w:rPr>
              <w:t>Перпендикулярные  прямые в пространстве</w:t>
            </w:r>
          </w:p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11"/>
                <w:w w:val="103"/>
                <w:sz w:val="24"/>
                <w:szCs w:val="24"/>
              </w:rPr>
              <w:t>п</w:t>
            </w:r>
            <w:r>
              <w:rPr>
                <w:color w:val="000000"/>
                <w:spacing w:val="-11"/>
                <w:w w:val="103"/>
                <w:sz w:val="24"/>
                <w:szCs w:val="24"/>
              </w:rPr>
              <w:t>.15</w:t>
            </w:r>
          </w:p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E66E9C" w:rsidRDefault="004E24FD" w:rsidP="006D21B9">
            <w:pPr>
              <w:shd w:val="clear" w:color="auto" w:fill="FFFFFF"/>
              <w:rPr>
                <w:color w:val="000000"/>
                <w:spacing w:val="-4"/>
                <w:sz w:val="24"/>
                <w:szCs w:val="24"/>
              </w:rPr>
            </w:pPr>
            <w:r>
              <w:rPr>
                <w:color w:val="000000"/>
                <w:spacing w:val="-4"/>
                <w:sz w:val="24"/>
                <w:szCs w:val="24"/>
              </w:rPr>
              <w:t xml:space="preserve">Параллельные </w:t>
            </w:r>
            <w:r w:rsidRPr="00E66E9C">
              <w:rPr>
                <w:color w:val="000000"/>
                <w:spacing w:val="-4"/>
                <w:sz w:val="24"/>
                <w:szCs w:val="24"/>
              </w:rPr>
              <w:t xml:space="preserve">  прямые</w:t>
            </w:r>
            <w:r>
              <w:rPr>
                <w:color w:val="000000"/>
                <w:spacing w:val="-4"/>
                <w:sz w:val="24"/>
                <w:szCs w:val="24"/>
              </w:rPr>
              <w:t>, перпендикулярные плоскост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E66E9C" w:rsidRDefault="004E24FD" w:rsidP="006D21B9">
            <w:pPr>
              <w:shd w:val="clear" w:color="auto" w:fill="FFFFFF"/>
              <w:rPr>
                <w:color w:val="000000"/>
                <w:spacing w:val="-11"/>
                <w:w w:val="103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Pr="00E66E9C" w:rsidRDefault="004E24FD" w:rsidP="006D21B9">
            <w:pPr>
              <w:shd w:val="clear" w:color="auto" w:fill="FFFFFF"/>
              <w:rPr>
                <w:color w:val="000000"/>
                <w:spacing w:val="-11"/>
                <w:w w:val="103"/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87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6"/>
                <w:sz w:val="24"/>
                <w:szCs w:val="24"/>
              </w:rPr>
              <w:t>Перпендикулярность прямой и плоскости</w:t>
            </w:r>
          </w:p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10"/>
                <w:sz w:val="24"/>
                <w:szCs w:val="24"/>
              </w:rPr>
              <w:t>п.17</w:t>
            </w:r>
            <w:r>
              <w:rPr>
                <w:color w:val="000000"/>
                <w:spacing w:val="-10"/>
                <w:sz w:val="24"/>
                <w:szCs w:val="24"/>
              </w:rPr>
              <w:t>-</w:t>
            </w:r>
            <w:r w:rsidRPr="00E66E9C">
              <w:rPr>
                <w:color w:val="000000"/>
                <w:spacing w:val="-10"/>
                <w:sz w:val="24"/>
                <w:szCs w:val="24"/>
              </w:rPr>
              <w:t>18</w:t>
            </w:r>
          </w:p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Pr="00972691" w:rsidRDefault="004E24FD" w:rsidP="006D21B9">
            <w:pPr>
              <w:rPr>
                <w:sz w:val="24"/>
                <w:szCs w:val="24"/>
              </w:rPr>
            </w:pPr>
            <w:hyperlink r:id="rId112" w:history="1">
              <w:r w:rsidRPr="00972691">
                <w:rPr>
                  <w:rStyle w:val="Hyperlink"/>
                  <w:sz w:val="24"/>
                  <w:szCs w:val="24"/>
                </w:rPr>
                <w:t>https://resh.edu.ru/subject/lesson/4724/start/20411/</w:t>
              </w:r>
            </w:hyperlink>
          </w:p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10"/>
                <w:sz w:val="24"/>
                <w:szCs w:val="24"/>
              </w:rPr>
              <w:t>Решение задач на перпендикулярность прямой и плоскости</w:t>
            </w:r>
          </w:p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14"/>
                <w:sz w:val="24"/>
                <w:szCs w:val="24"/>
              </w:rPr>
              <w:t>п.15-18</w:t>
            </w:r>
          </w:p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84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E66E9C" w:rsidRDefault="004E24FD" w:rsidP="006D21B9">
            <w:pPr>
              <w:shd w:val="clear" w:color="auto" w:fill="FFFFFF"/>
              <w:spacing w:line="274" w:lineRule="exact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6"/>
                <w:sz w:val="24"/>
                <w:szCs w:val="24"/>
              </w:rPr>
              <w:t>Перпендикуляр и наклонные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16"/>
                <w:sz w:val="24"/>
                <w:szCs w:val="24"/>
              </w:rPr>
              <w:t>п.19</w:t>
            </w:r>
          </w:p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Pr="00972691" w:rsidRDefault="004E24FD" w:rsidP="006D21B9">
            <w:pPr>
              <w:rPr>
                <w:sz w:val="24"/>
                <w:szCs w:val="24"/>
              </w:rPr>
            </w:pPr>
            <w:hyperlink r:id="rId113" w:history="1">
              <w:r w:rsidRPr="00972691">
                <w:rPr>
                  <w:rStyle w:val="Hyperlink"/>
                  <w:sz w:val="24"/>
                  <w:szCs w:val="24"/>
                </w:rPr>
                <w:t>https://resh.edu.ru/subject/lesson/6127/start/221519/</w:t>
              </w:r>
            </w:hyperlink>
            <w:r>
              <w:t xml:space="preserve"> </w:t>
            </w:r>
            <w:r w:rsidRPr="00972691">
              <w:rPr>
                <w:sz w:val="24"/>
                <w:szCs w:val="24"/>
              </w:rPr>
              <w:t>https://resh.edu.ru/subject/lesson/6127/start/221519/</w:t>
            </w:r>
          </w:p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64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E66E9C" w:rsidRDefault="004E24FD" w:rsidP="006D21B9">
            <w:pPr>
              <w:shd w:val="clear" w:color="auto" w:fill="FFFFFF"/>
              <w:spacing w:line="274" w:lineRule="exact"/>
              <w:rPr>
                <w:color w:val="000000"/>
                <w:spacing w:val="-6"/>
                <w:sz w:val="24"/>
                <w:szCs w:val="24"/>
              </w:rPr>
            </w:pPr>
            <w:r w:rsidRPr="00E66E9C">
              <w:rPr>
                <w:color w:val="000000"/>
                <w:spacing w:val="-6"/>
                <w:sz w:val="24"/>
                <w:szCs w:val="24"/>
              </w:rPr>
              <w:t xml:space="preserve"> Расстояние от точки до плоскости,</w:t>
            </w:r>
            <w:r>
              <w:rPr>
                <w:color w:val="000000"/>
                <w:spacing w:val="-6"/>
                <w:sz w:val="24"/>
                <w:szCs w:val="24"/>
              </w:rPr>
              <w:t xml:space="preserve"> </w:t>
            </w:r>
            <w:r w:rsidRPr="00E66E9C">
              <w:rPr>
                <w:color w:val="000000"/>
                <w:spacing w:val="-6"/>
                <w:sz w:val="24"/>
                <w:szCs w:val="24"/>
              </w:rPr>
              <w:t xml:space="preserve">  от прямой  до плоскости</w:t>
            </w:r>
            <w:r>
              <w:rPr>
                <w:color w:val="000000"/>
                <w:spacing w:val="-6"/>
                <w:sz w:val="24"/>
                <w:szCs w:val="24"/>
              </w:rPr>
              <w:t>, между параллельными плоскостями, между скрещивающимися прямы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16"/>
                <w:sz w:val="24"/>
                <w:szCs w:val="24"/>
              </w:rPr>
              <w:t>п.19</w:t>
            </w:r>
          </w:p>
          <w:p w:rsidR="004E24FD" w:rsidRPr="00E66E9C" w:rsidRDefault="004E24FD" w:rsidP="006D21B9">
            <w:pPr>
              <w:shd w:val="clear" w:color="auto" w:fill="FFFFFF"/>
              <w:rPr>
                <w:color w:val="000000"/>
                <w:spacing w:val="-16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color w:val="000000"/>
                <w:spacing w:val="-16"/>
                <w:sz w:val="24"/>
                <w:szCs w:val="24"/>
              </w:rPr>
            </w:pPr>
          </w:p>
          <w:p w:rsidR="004E24FD" w:rsidRPr="00E66E9C" w:rsidRDefault="004E24FD" w:rsidP="006D21B9">
            <w:pPr>
              <w:shd w:val="clear" w:color="auto" w:fill="FFFFFF"/>
              <w:rPr>
                <w:color w:val="000000"/>
                <w:spacing w:val="-16"/>
                <w:sz w:val="24"/>
                <w:szCs w:val="24"/>
              </w:rPr>
            </w:pPr>
          </w:p>
        </w:tc>
      </w:tr>
      <w:tr w:rsidR="004E24FD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7072B9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6"/>
                <w:sz w:val="24"/>
                <w:szCs w:val="24"/>
              </w:rPr>
              <w:t>Теорема о трех перпендикулярах</w:t>
            </w:r>
          </w:p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13"/>
                <w:w w:val="102"/>
                <w:sz w:val="24"/>
                <w:szCs w:val="24"/>
              </w:rPr>
              <w:t>п.20</w:t>
            </w:r>
          </w:p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Pr="00E66E9C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</w:tbl>
    <w:p w:rsidR="004E24FD" w:rsidRDefault="004E24FD" w:rsidP="00D16CEB">
      <w:pPr>
        <w:rPr>
          <w:sz w:val="24"/>
          <w:szCs w:val="24"/>
        </w:rPr>
      </w:pPr>
    </w:p>
    <w:tbl>
      <w:tblPr>
        <w:tblW w:w="10206" w:type="dxa"/>
        <w:tblInd w:w="-811" w:type="dxa"/>
        <w:tblLayout w:type="fixed"/>
        <w:tblCellMar>
          <w:left w:w="40" w:type="dxa"/>
          <w:right w:w="40" w:type="dxa"/>
        </w:tblCellMar>
        <w:tblLook w:val="00A0"/>
      </w:tblPr>
      <w:tblGrid>
        <w:gridCol w:w="709"/>
        <w:gridCol w:w="6237"/>
        <w:gridCol w:w="992"/>
        <w:gridCol w:w="2268"/>
      </w:tblGrid>
      <w:tr w:rsidR="004E24FD" w:rsidTr="00D16CEB">
        <w:trPr>
          <w:trHeight w:hRule="exact" w:val="27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1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pacing w:val="-10"/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Решение задач на применение теоремы о трех перпендикулярах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8"/>
                <w:sz w:val="24"/>
                <w:szCs w:val="24"/>
              </w:rPr>
              <w:t>п.22</w:t>
            </w: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18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color w:val="000000"/>
                <w:spacing w:val="-18"/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18"/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7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2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pacing w:val="-10"/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Решение задач на применение теоремы о трех перпендикулярах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8"/>
                <w:sz w:val="24"/>
                <w:szCs w:val="24"/>
              </w:rPr>
              <w:t>п.22</w:t>
            </w: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18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color w:val="000000"/>
                <w:spacing w:val="-18"/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18"/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7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3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pacing w:val="-10"/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Угол между прямой и плоскостью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8"/>
                <w:sz w:val="24"/>
                <w:szCs w:val="24"/>
              </w:rPr>
              <w:t>п.22</w:t>
            </w: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18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color w:val="000000"/>
                <w:spacing w:val="-18"/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18"/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7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4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pacing w:val="-10"/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 xml:space="preserve">Двугранный угол,  линейный угол двугранного угла 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pacing w:val="-18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pacing w:val="-18"/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70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5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Признак перпендикулярности двух плоскостей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21"/>
                <w:sz w:val="24"/>
                <w:szCs w:val="24"/>
              </w:rPr>
              <w:t>п.23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8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Прямоугольный параллелепипед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п.24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6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7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5"/>
                <w:sz w:val="24"/>
                <w:szCs w:val="24"/>
              </w:rPr>
              <w:t>Свойства прямоугольного параллелепипеда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3"/>
                <w:w w:val="102"/>
                <w:sz w:val="24"/>
                <w:szCs w:val="24"/>
              </w:rPr>
              <w:t>п.24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6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8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pacing w:val="-5"/>
                <w:sz w:val="24"/>
                <w:szCs w:val="24"/>
              </w:rPr>
            </w:pPr>
            <w:r>
              <w:rPr>
                <w:color w:val="000000"/>
                <w:spacing w:val="-5"/>
                <w:sz w:val="24"/>
                <w:szCs w:val="24"/>
              </w:rPr>
              <w:t>Решение задач на прямоугольный параллелепипед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pacing w:val="-13"/>
                <w:w w:val="102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pacing w:val="-13"/>
                <w:w w:val="102"/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8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5"/>
                <w:sz w:val="24"/>
                <w:szCs w:val="24"/>
              </w:rPr>
              <w:t>Решение задач на перпендикулярность в пространстве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5"/>
                <w:sz w:val="24"/>
                <w:szCs w:val="24"/>
              </w:rPr>
              <w:t>п. 15-24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8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pacing w:val="-5"/>
                <w:sz w:val="24"/>
                <w:szCs w:val="24"/>
              </w:rPr>
            </w:pPr>
            <w:r>
              <w:rPr>
                <w:color w:val="000000"/>
                <w:spacing w:val="-5"/>
                <w:sz w:val="24"/>
                <w:szCs w:val="24"/>
              </w:rPr>
              <w:t>Решение задач на построение линейного угла двугранного угл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5"/>
                <w:sz w:val="24"/>
                <w:szCs w:val="24"/>
              </w:rPr>
              <w:t>п. 15-24</w:t>
            </w: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15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color w:val="000000"/>
                <w:spacing w:val="-15"/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15"/>
                <w:sz w:val="24"/>
                <w:szCs w:val="24"/>
              </w:rPr>
            </w:pPr>
          </w:p>
        </w:tc>
      </w:tr>
      <w:tr w:rsidR="004E24FD" w:rsidTr="00D16CEB">
        <w:trPr>
          <w:trHeight w:hRule="exact" w:val="61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1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pacing w:val="-5"/>
                <w:sz w:val="24"/>
                <w:szCs w:val="24"/>
              </w:rPr>
            </w:pPr>
            <w:r>
              <w:rPr>
                <w:color w:val="000000"/>
                <w:spacing w:val="-5"/>
                <w:sz w:val="24"/>
                <w:szCs w:val="24"/>
              </w:rPr>
              <w:t>Решение задач на нахождение угла между прямой и плоскостью, угла между плоскостя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pacing w:val="-15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pacing w:val="-15"/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8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2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5"/>
                <w:sz w:val="24"/>
                <w:szCs w:val="24"/>
              </w:rPr>
              <w:t>Решение задач на перпендикулярность в пространстве</w:t>
            </w: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5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pacing w:val="-15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pacing w:val="-15"/>
                <w:sz w:val="24"/>
                <w:szCs w:val="24"/>
              </w:rPr>
            </w:pPr>
          </w:p>
        </w:tc>
      </w:tr>
      <w:tr w:rsidR="004E24FD" w:rsidTr="00D16CEB">
        <w:trPr>
          <w:trHeight w:hRule="exact" w:val="41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3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b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w w:val="103"/>
                <w:sz w:val="24"/>
                <w:szCs w:val="24"/>
              </w:rPr>
              <w:t>Контрольная работа №2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Tr="00D16CEB">
        <w:trPr>
          <w:trHeight w:val="998"/>
        </w:trPr>
        <w:tc>
          <w:tcPr>
            <w:tcW w:w="10206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b/>
                <w:color w:val="000000"/>
                <w:spacing w:val="-2"/>
                <w:w w:val="102"/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b/>
                <w:color w:val="000000"/>
                <w:spacing w:val="-2"/>
                <w:w w:val="102"/>
                <w:sz w:val="24"/>
                <w:szCs w:val="24"/>
              </w:rPr>
              <w:t xml:space="preserve">            </w:t>
            </w:r>
            <w:r>
              <w:rPr>
                <w:b/>
                <w:color w:val="000000"/>
                <w:spacing w:val="-2"/>
                <w:w w:val="102"/>
                <w:sz w:val="28"/>
                <w:szCs w:val="28"/>
              </w:rPr>
              <w:t>Многогранники                                  18 часов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Tr="00D16CEB">
        <w:trPr>
          <w:trHeight w:hRule="exact" w:val="62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4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Понятие многогранника. Вершины, ребра, грани многогранника. Развертка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1"/>
                <w:w w:val="103"/>
                <w:sz w:val="24"/>
                <w:szCs w:val="24"/>
              </w:rPr>
              <w:t>п.26,27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Pr="006246DB" w:rsidRDefault="004E24FD" w:rsidP="006D21B9">
            <w:pPr>
              <w:rPr>
                <w:sz w:val="24"/>
                <w:szCs w:val="24"/>
              </w:rPr>
            </w:pPr>
            <w:hyperlink r:id="rId114" w:history="1">
              <w:r w:rsidRPr="006246DB">
                <w:rPr>
                  <w:rStyle w:val="Hyperlink"/>
                  <w:sz w:val="24"/>
                  <w:szCs w:val="24"/>
                </w:rPr>
                <w:t>https://resh.edu.ru/subject/lesson/2780/start/</w:t>
              </w:r>
            </w:hyperlink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Tr="00D16CEB">
        <w:trPr>
          <w:trHeight w:hRule="exact" w:val="84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5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1"/>
                <w:sz w:val="24"/>
                <w:szCs w:val="24"/>
              </w:rPr>
              <w:t>Теорема Эйлера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3"/>
                <w:w w:val="102"/>
                <w:sz w:val="24"/>
                <w:szCs w:val="24"/>
              </w:rPr>
              <w:t>п.29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Pr="006246DB" w:rsidRDefault="004E24FD" w:rsidP="006D21B9">
            <w:pPr>
              <w:rPr>
                <w:sz w:val="24"/>
                <w:szCs w:val="24"/>
              </w:rPr>
            </w:pPr>
            <w:hyperlink r:id="rId115" w:history="1">
              <w:r w:rsidRPr="006246DB">
                <w:rPr>
                  <w:rStyle w:val="Hyperlink"/>
                  <w:sz w:val="24"/>
                  <w:szCs w:val="24"/>
                </w:rPr>
                <w:t>https://resh.edu.ru/subject/lesson/6063/start/21120/</w:t>
              </w:r>
            </w:hyperlink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90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6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5"/>
                <w:sz w:val="24"/>
                <w:szCs w:val="24"/>
              </w:rPr>
              <w:t>Призма. Прямая, наклонная, правильная призма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9"/>
                <w:w w:val="88"/>
                <w:sz w:val="24"/>
                <w:szCs w:val="24"/>
              </w:rPr>
              <w:t>п. 30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65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7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Площадь поверхности призмы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9"/>
                <w:w w:val="88"/>
                <w:sz w:val="24"/>
                <w:szCs w:val="24"/>
              </w:rPr>
              <w:t>п. 30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Tr="00D16CEB">
        <w:trPr>
          <w:trHeight w:hRule="exact" w:val="5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8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pacing w:val="-6"/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Решение задач на нахождение площади поверхности призмы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9"/>
                <w:w w:val="88"/>
                <w:sz w:val="24"/>
                <w:szCs w:val="24"/>
              </w:rPr>
              <w:t>п. 30</w:t>
            </w: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9"/>
                <w:w w:val="88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Pr="006246DB" w:rsidRDefault="004E24FD" w:rsidP="006D21B9">
            <w:pPr>
              <w:rPr>
                <w:color w:val="000000"/>
                <w:spacing w:val="-9"/>
                <w:w w:val="88"/>
                <w:sz w:val="24"/>
                <w:szCs w:val="24"/>
              </w:rPr>
            </w:pPr>
            <w:hyperlink r:id="rId116" w:history="1">
              <w:r w:rsidRPr="006246DB">
                <w:rPr>
                  <w:rStyle w:val="Hyperlink"/>
                  <w:spacing w:val="-9"/>
                  <w:w w:val="88"/>
                  <w:sz w:val="24"/>
                  <w:szCs w:val="24"/>
                </w:rPr>
                <w:t>https://resh.edu.ru/subject/lesson/5443/start/21270/</w:t>
              </w:r>
            </w:hyperlink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9"/>
                <w:w w:val="88"/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8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9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Пирамида, ее элементы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2"/>
                <w:sz w:val="24"/>
                <w:szCs w:val="24"/>
              </w:rPr>
              <w:t>п.32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Tr="00D16CEB">
        <w:trPr>
          <w:trHeight w:hRule="exact" w:val="563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0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Решение задач на нахождение площади поверхности пирамиды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п.32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Pr="006246DB" w:rsidRDefault="004E24FD" w:rsidP="006D21B9">
            <w:pPr>
              <w:rPr>
                <w:sz w:val="24"/>
                <w:szCs w:val="24"/>
              </w:rPr>
            </w:pPr>
            <w:hyperlink r:id="rId117" w:history="1">
              <w:r w:rsidRPr="006246DB">
                <w:rPr>
                  <w:rStyle w:val="Hyperlink"/>
                  <w:sz w:val="24"/>
                  <w:szCs w:val="24"/>
                </w:rPr>
                <w:t>https://resh.edu.ru/subject/lesson/5866/start/</w:t>
              </w:r>
            </w:hyperlink>
            <w:r w:rsidRPr="006246DB">
              <w:rPr>
                <w:sz w:val="24"/>
                <w:szCs w:val="24"/>
              </w:rPr>
              <w:t>221576/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6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1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Правильная пирамида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5"/>
                <w:sz w:val="24"/>
                <w:szCs w:val="24"/>
              </w:rPr>
              <w:t>п. ЗЗ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8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2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pacing w:val="-6"/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Решение задач на правильную пирамиду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5"/>
                <w:sz w:val="24"/>
                <w:szCs w:val="24"/>
              </w:rPr>
              <w:t>п. ЗЗ</w:t>
            </w: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15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color w:val="000000"/>
                <w:spacing w:val="-15"/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15"/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3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1"/>
                <w:sz w:val="24"/>
                <w:szCs w:val="24"/>
              </w:rPr>
              <w:t>Усеченная пирамида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п.34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Tr="00D16CEB">
        <w:trPr>
          <w:trHeight w:hRule="exact" w:val="30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4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spacing w:line="278" w:lineRule="exact"/>
              <w:rPr>
                <w:sz w:val="24"/>
                <w:szCs w:val="24"/>
              </w:rPr>
            </w:pPr>
            <w:r>
              <w:rPr>
                <w:color w:val="000000"/>
                <w:spacing w:val="-8"/>
                <w:sz w:val="24"/>
                <w:szCs w:val="24"/>
              </w:rPr>
              <w:t xml:space="preserve">Симметрия в пространстве. 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3"/>
                <w:sz w:val="24"/>
                <w:szCs w:val="24"/>
              </w:rPr>
              <w:t>п.35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Tr="00D16CEB">
        <w:trPr>
          <w:trHeight w:hRule="exact" w:val="84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5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1"/>
                <w:sz w:val="24"/>
                <w:szCs w:val="24"/>
              </w:rPr>
              <w:t>Правильные многогранники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3"/>
                <w:sz w:val="24"/>
                <w:szCs w:val="24"/>
              </w:rPr>
              <w:t>п.36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Pr="006246DB" w:rsidRDefault="004E24FD" w:rsidP="006D21B9">
            <w:pPr>
              <w:rPr>
                <w:sz w:val="24"/>
                <w:szCs w:val="24"/>
              </w:rPr>
            </w:pPr>
            <w:hyperlink r:id="rId118" w:history="1">
              <w:r w:rsidRPr="006246DB">
                <w:rPr>
                  <w:rStyle w:val="Hyperlink"/>
                  <w:sz w:val="24"/>
                  <w:szCs w:val="24"/>
                </w:rPr>
                <w:t>https://resh.edu.ru/subject/lesson/4023/start/149352/</w:t>
              </w:r>
            </w:hyperlink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73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6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spacing w:line="278" w:lineRule="exact"/>
              <w:rPr>
                <w:sz w:val="24"/>
                <w:szCs w:val="24"/>
              </w:rPr>
            </w:pPr>
            <w:r>
              <w:rPr>
                <w:color w:val="000000"/>
                <w:spacing w:val="-8"/>
                <w:sz w:val="24"/>
                <w:szCs w:val="24"/>
              </w:rPr>
              <w:t xml:space="preserve">Симметрия в кубе, в параллелепипеде, в </w:t>
            </w:r>
            <w:r>
              <w:rPr>
                <w:color w:val="000000"/>
                <w:spacing w:val="-10"/>
                <w:sz w:val="24"/>
                <w:szCs w:val="24"/>
              </w:rPr>
              <w:t>призме и пирамиде</w:t>
            </w:r>
          </w:p>
          <w:p w:rsidR="004E24FD" w:rsidRDefault="004E24FD" w:rsidP="006D21B9">
            <w:pPr>
              <w:shd w:val="clear" w:color="auto" w:fill="FFFFFF"/>
              <w:spacing w:line="278" w:lineRule="exact"/>
              <w:rPr>
                <w:color w:val="000000"/>
                <w:spacing w:val="-8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5"/>
                <w:sz w:val="24"/>
                <w:szCs w:val="24"/>
              </w:rPr>
              <w:t>п. З7</w:t>
            </w: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color w:val="000000"/>
                <w:spacing w:val="-13"/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9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7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spacing w:line="278" w:lineRule="exact"/>
              <w:rPr>
                <w:color w:val="000000"/>
                <w:spacing w:val="-8"/>
                <w:sz w:val="24"/>
                <w:szCs w:val="24"/>
              </w:rPr>
            </w:pPr>
            <w:r>
              <w:rPr>
                <w:color w:val="000000"/>
                <w:spacing w:val="-8"/>
                <w:sz w:val="24"/>
                <w:szCs w:val="24"/>
              </w:rPr>
              <w:t>Элементы симметрии правильных многогранников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5"/>
                <w:sz w:val="24"/>
                <w:szCs w:val="24"/>
              </w:rPr>
              <w:t>п. З7</w:t>
            </w: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color w:val="000000"/>
                <w:spacing w:val="-13"/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6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8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spacing w:line="278" w:lineRule="exact"/>
              <w:rPr>
                <w:color w:val="000000"/>
                <w:spacing w:val="-8"/>
                <w:sz w:val="24"/>
                <w:szCs w:val="24"/>
              </w:rPr>
            </w:pPr>
            <w:r>
              <w:rPr>
                <w:color w:val="000000"/>
                <w:spacing w:val="-8"/>
                <w:sz w:val="24"/>
                <w:szCs w:val="24"/>
              </w:rPr>
              <w:t>Развертки правильных многогранников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  <w:r>
              <w:rPr>
                <w:color w:val="000000"/>
                <w:spacing w:val="-13"/>
                <w:sz w:val="24"/>
                <w:szCs w:val="24"/>
              </w:rPr>
              <w:t>п.37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8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9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spacing w:line="278" w:lineRule="exact"/>
              <w:rPr>
                <w:color w:val="000000"/>
                <w:spacing w:val="-8"/>
                <w:sz w:val="24"/>
                <w:szCs w:val="24"/>
              </w:rPr>
            </w:pPr>
            <w:r>
              <w:rPr>
                <w:color w:val="000000"/>
                <w:spacing w:val="-8"/>
                <w:sz w:val="24"/>
                <w:szCs w:val="24"/>
              </w:rPr>
              <w:t>Решение задач по теме «Многогранники»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5"/>
                <w:sz w:val="24"/>
                <w:szCs w:val="24"/>
              </w:rPr>
              <w:t>п. ЗЗ-37</w:t>
            </w: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color w:val="000000"/>
                <w:spacing w:val="-13"/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8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0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spacing w:line="278" w:lineRule="exact"/>
              <w:rPr>
                <w:color w:val="000000"/>
                <w:spacing w:val="-8"/>
                <w:sz w:val="24"/>
                <w:szCs w:val="24"/>
              </w:rPr>
            </w:pPr>
            <w:r>
              <w:rPr>
                <w:color w:val="000000"/>
                <w:spacing w:val="-8"/>
                <w:sz w:val="24"/>
                <w:szCs w:val="24"/>
              </w:rPr>
              <w:t>Решение задач по теме «Многогранники»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5"/>
                <w:sz w:val="24"/>
                <w:szCs w:val="24"/>
              </w:rPr>
              <w:t>п. ЗЗ-37</w:t>
            </w: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color w:val="000000"/>
                <w:spacing w:val="-13"/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</w:tr>
      <w:tr w:rsidR="004E24FD" w:rsidTr="00D16CEB">
        <w:trPr>
          <w:trHeight w:hRule="exact" w:val="35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1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b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w w:val="103"/>
                <w:sz w:val="24"/>
                <w:szCs w:val="24"/>
              </w:rPr>
              <w:t>Контрольная работа №3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Tr="00D16CEB">
        <w:trPr>
          <w:trHeight w:val="838"/>
        </w:trPr>
        <w:tc>
          <w:tcPr>
            <w:tcW w:w="10206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pacing w:val="-4"/>
                <w:w w:val="105"/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b/>
                <w:color w:val="000000"/>
                <w:spacing w:val="-4"/>
                <w:w w:val="105"/>
                <w:sz w:val="24"/>
                <w:szCs w:val="24"/>
              </w:rPr>
              <w:t xml:space="preserve">          </w:t>
            </w:r>
            <w:r>
              <w:rPr>
                <w:b/>
                <w:color w:val="000000"/>
                <w:spacing w:val="-4"/>
                <w:w w:val="105"/>
                <w:sz w:val="28"/>
                <w:szCs w:val="28"/>
              </w:rPr>
              <w:t>Повторение                                             7 часов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8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6"/>
                <w:sz w:val="24"/>
                <w:szCs w:val="24"/>
              </w:rPr>
              <w:t>62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Параллельность прямых и плоскостей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. 4-14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8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pacing w:val="-16"/>
                <w:sz w:val="24"/>
                <w:szCs w:val="24"/>
              </w:rPr>
            </w:pPr>
            <w:r>
              <w:rPr>
                <w:color w:val="000000"/>
                <w:spacing w:val="-16"/>
                <w:sz w:val="24"/>
                <w:szCs w:val="24"/>
              </w:rPr>
              <w:t>63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Решение задач на параллельность прямых и плоскостей</w:t>
            </w: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6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. 4-14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8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pacing w:val="-16"/>
                <w:sz w:val="24"/>
                <w:szCs w:val="24"/>
              </w:rPr>
            </w:pPr>
            <w:r>
              <w:rPr>
                <w:color w:val="000000"/>
                <w:spacing w:val="-16"/>
                <w:sz w:val="24"/>
                <w:szCs w:val="24"/>
              </w:rPr>
              <w:t>64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Решение задач на параллельность прямых и плоскостей</w:t>
            </w: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6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. 4-14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90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2"/>
                <w:sz w:val="24"/>
                <w:szCs w:val="24"/>
              </w:rPr>
              <w:t>65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5"/>
                <w:sz w:val="24"/>
                <w:szCs w:val="24"/>
              </w:rPr>
              <w:t>Перпендикулярность прямых и плоскостей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. 15-24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6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pacing w:val="-12"/>
                <w:sz w:val="24"/>
                <w:szCs w:val="24"/>
              </w:rPr>
            </w:pPr>
            <w:r>
              <w:rPr>
                <w:color w:val="000000"/>
                <w:spacing w:val="-12"/>
                <w:sz w:val="24"/>
                <w:szCs w:val="24"/>
              </w:rPr>
              <w:t>66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Решение задач на перпендикулярность прямых и плоскостей</w:t>
            </w: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5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. 15-14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6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pacing w:val="-12"/>
                <w:sz w:val="24"/>
                <w:szCs w:val="24"/>
              </w:rPr>
            </w:pPr>
            <w:r>
              <w:rPr>
                <w:color w:val="000000"/>
                <w:spacing w:val="-12"/>
                <w:sz w:val="24"/>
                <w:szCs w:val="24"/>
              </w:rPr>
              <w:t>67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Решение задач на перпендикулярность прямых и плоскостей</w:t>
            </w:r>
          </w:p>
          <w:p w:rsidR="004E24FD" w:rsidRDefault="004E24FD" w:rsidP="006D21B9">
            <w:pPr>
              <w:shd w:val="clear" w:color="auto" w:fill="FFFFFF"/>
              <w:rPr>
                <w:color w:val="000000"/>
                <w:spacing w:val="-6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. 15-14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Tr="00D16CEB">
        <w:trPr>
          <w:trHeight w:hRule="exact" w:val="28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2"/>
                <w:sz w:val="24"/>
                <w:szCs w:val="24"/>
              </w:rPr>
              <w:t>68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7"/>
                <w:sz w:val="24"/>
                <w:szCs w:val="24"/>
              </w:rPr>
              <w:t>Многогранники. Решение задач на многогранники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. 27-37</w:t>
            </w: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rPr>
                <w:sz w:val="24"/>
                <w:szCs w:val="24"/>
              </w:rPr>
            </w:pPr>
          </w:p>
          <w:p w:rsidR="004E24FD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</w:tbl>
    <w:p w:rsidR="004E24FD" w:rsidRDefault="004E24FD" w:rsidP="00D16CEB">
      <w:pPr>
        <w:rPr>
          <w:sz w:val="24"/>
          <w:szCs w:val="24"/>
        </w:rPr>
      </w:pPr>
    </w:p>
    <w:p w:rsidR="004E24FD" w:rsidRDefault="004E24FD">
      <w:pPr>
        <w:spacing w:before="360" w:line="720" w:lineRule="auto"/>
        <w:ind w:left="1066" w:hanging="357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4E24FD" w:rsidRPr="006925DA" w:rsidRDefault="004E24FD" w:rsidP="00D16CEB">
      <w:pPr>
        <w:shd w:val="clear" w:color="auto" w:fill="FFFFFF"/>
        <w:spacing w:line="360" w:lineRule="exact"/>
        <w:ind w:left="662"/>
        <w:jc w:val="center"/>
        <w:rPr>
          <w:sz w:val="24"/>
          <w:szCs w:val="24"/>
        </w:rPr>
      </w:pPr>
      <w:r w:rsidRPr="006925DA">
        <w:rPr>
          <w:b/>
          <w:bCs/>
          <w:color w:val="000000"/>
          <w:sz w:val="24"/>
          <w:szCs w:val="24"/>
        </w:rPr>
        <w:t>Поурочное календарное планирование</w:t>
      </w:r>
    </w:p>
    <w:p w:rsidR="004E24FD" w:rsidRPr="006925DA" w:rsidRDefault="004E24FD" w:rsidP="00D16CEB">
      <w:pPr>
        <w:shd w:val="clear" w:color="auto" w:fill="FFFFFF"/>
        <w:spacing w:line="360" w:lineRule="exact"/>
        <w:ind w:left="648"/>
        <w:jc w:val="center"/>
        <w:rPr>
          <w:sz w:val="24"/>
          <w:szCs w:val="24"/>
        </w:rPr>
      </w:pPr>
      <w:r w:rsidRPr="006925DA">
        <w:rPr>
          <w:b/>
          <w:bCs/>
          <w:color w:val="000000"/>
          <w:sz w:val="24"/>
          <w:szCs w:val="24"/>
        </w:rPr>
        <w:t>Геометрия</w:t>
      </w:r>
    </w:p>
    <w:p w:rsidR="004E24FD" w:rsidRPr="006925DA" w:rsidRDefault="004E24FD" w:rsidP="00D16CEB">
      <w:pPr>
        <w:shd w:val="clear" w:color="auto" w:fill="FFFFFF"/>
        <w:spacing w:before="10" w:after="298" w:line="360" w:lineRule="exact"/>
        <w:ind w:left="749"/>
        <w:jc w:val="center"/>
        <w:rPr>
          <w:sz w:val="24"/>
          <w:szCs w:val="24"/>
        </w:rPr>
      </w:pPr>
      <w:r w:rsidRPr="006925DA">
        <w:rPr>
          <w:b/>
          <w:bCs/>
          <w:color w:val="000000"/>
          <w:sz w:val="24"/>
          <w:szCs w:val="24"/>
        </w:rPr>
        <w:t>11 класс</w:t>
      </w:r>
      <w:r>
        <w:rPr>
          <w:b/>
          <w:bCs/>
          <w:color w:val="000000"/>
          <w:sz w:val="24"/>
          <w:szCs w:val="24"/>
        </w:rPr>
        <w:t xml:space="preserve"> (базовый уровень)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709"/>
        <w:gridCol w:w="6327"/>
        <w:gridCol w:w="1142"/>
        <w:gridCol w:w="1622"/>
      </w:tblGrid>
      <w:tr w:rsidR="004E24FD" w:rsidRPr="006925DA" w:rsidTr="006D21B9">
        <w:trPr>
          <w:trHeight w:hRule="exact" w:val="58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spacing w:line="259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№ урока</w:t>
            </w:r>
          </w:p>
          <w:p w:rsidR="004E24FD" w:rsidRPr="006925DA" w:rsidRDefault="004E24FD" w:rsidP="006D21B9">
            <w:pPr>
              <w:shd w:val="clear" w:color="auto" w:fill="FFFFFF"/>
              <w:spacing w:line="259" w:lineRule="exact"/>
              <w:rPr>
                <w:sz w:val="24"/>
                <w:szCs w:val="24"/>
              </w:rPr>
            </w:pPr>
          </w:p>
        </w:tc>
        <w:tc>
          <w:tcPr>
            <w:tcW w:w="63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                             </w:t>
            </w:r>
            <w:r w:rsidRPr="006925DA">
              <w:rPr>
                <w:color w:val="000000"/>
                <w:sz w:val="24"/>
                <w:szCs w:val="24"/>
              </w:rPr>
              <w:t>Тема урока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№ пунк</w:t>
            </w:r>
            <w:r w:rsidRPr="006925DA">
              <w:rPr>
                <w:color w:val="000000"/>
                <w:sz w:val="24"/>
                <w:szCs w:val="24"/>
              </w:rPr>
              <w:softHyphen/>
              <w:t>та</w:t>
            </w:r>
          </w:p>
          <w:p w:rsidR="004E24FD" w:rsidRPr="006925DA" w:rsidRDefault="004E24FD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</w:p>
        </w:tc>
        <w:tc>
          <w:tcPr>
            <w:tcW w:w="16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Примечание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</w:tbl>
    <w:p w:rsidR="004E24FD" w:rsidRPr="006925DA" w:rsidRDefault="004E24FD" w:rsidP="00D16CEB">
      <w:pPr>
        <w:shd w:val="clear" w:color="auto" w:fill="FFFFFF"/>
        <w:spacing w:before="235" w:after="254"/>
        <w:ind w:left="989"/>
        <w:rPr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Глава 4. Векторы в пространстве (</w:t>
      </w:r>
      <w:r w:rsidRPr="006925DA">
        <w:rPr>
          <w:b/>
          <w:bCs/>
          <w:color w:val="000000"/>
          <w:sz w:val="24"/>
          <w:szCs w:val="24"/>
        </w:rPr>
        <w:t>6 часов)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709"/>
        <w:gridCol w:w="6347"/>
        <w:gridCol w:w="1142"/>
        <w:gridCol w:w="1642"/>
      </w:tblGrid>
      <w:tr w:rsidR="004E24FD" w:rsidRPr="006925DA" w:rsidTr="006D21B9">
        <w:trPr>
          <w:trHeight w:hRule="exact" w:val="29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1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онятие вектора в пространстве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8,39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19" w:history="1">
              <w:r w:rsidRPr="00DC10CD">
                <w:rPr>
                  <w:rStyle w:val="Hyperlink"/>
                </w:rPr>
                <w:t>https://resh.edu.ru/about</w:t>
              </w:r>
            </w:hyperlink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6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2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Сложение и вычитание векторов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0,41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3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множение вектора на число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2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8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мпланарные  векторы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3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370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зложение вектора по трем   некомпланарным векторам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</w:t>
            </w:r>
            <w:r>
              <w:rPr>
                <w:color w:val="000000"/>
                <w:sz w:val="24"/>
                <w:szCs w:val="24"/>
              </w:rPr>
              <w:t>4,45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5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</w:t>
            </w:r>
            <w:r>
              <w:rPr>
                <w:color w:val="000000"/>
                <w:sz w:val="24"/>
                <w:szCs w:val="24"/>
              </w:rPr>
              <w:t xml:space="preserve"> на сложение и вычитание  векторов  и </w:t>
            </w:r>
            <w:r>
              <w:rPr>
                <w:sz w:val="24"/>
                <w:szCs w:val="24"/>
              </w:rPr>
              <w:t>разложение вектора по трем   некомпланарным векторам Разложение вектора по трем   некомпланарным векторам</w:t>
            </w:r>
            <w:r w:rsidRPr="006925DA">
              <w:rPr>
                <w:color w:val="000000"/>
                <w:sz w:val="24"/>
                <w:szCs w:val="24"/>
              </w:rPr>
              <w:t xml:space="preserve"> </w:t>
            </w:r>
            <w:r>
              <w:rPr>
                <w:bCs/>
                <w:color w:val="000000"/>
                <w:sz w:val="24"/>
                <w:szCs w:val="24"/>
              </w:rPr>
              <w:t>некомпланарным векторам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8-45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</w:tbl>
    <w:p w:rsidR="004E24FD" w:rsidRDefault="004E24FD" w:rsidP="00D16CEB"/>
    <w:p w:rsidR="004E24FD" w:rsidRPr="006925DA" w:rsidRDefault="004E24FD" w:rsidP="00D16CEB">
      <w:pPr>
        <w:shd w:val="clear" w:color="auto" w:fill="FFFFFF"/>
        <w:spacing w:before="235" w:after="254"/>
        <w:ind w:left="989"/>
        <w:rPr>
          <w:sz w:val="24"/>
          <w:szCs w:val="24"/>
        </w:rPr>
      </w:pPr>
      <w:r w:rsidRPr="006925DA">
        <w:rPr>
          <w:b/>
          <w:bCs/>
          <w:color w:val="000000"/>
          <w:sz w:val="24"/>
          <w:szCs w:val="24"/>
        </w:rPr>
        <w:t>Глава 5. Ме</w:t>
      </w:r>
      <w:r>
        <w:rPr>
          <w:b/>
          <w:bCs/>
          <w:color w:val="000000"/>
          <w:sz w:val="24"/>
          <w:szCs w:val="24"/>
        </w:rPr>
        <w:t>тод координат в пространстве (14</w:t>
      </w:r>
      <w:r w:rsidRPr="006925DA">
        <w:rPr>
          <w:b/>
          <w:bCs/>
          <w:color w:val="000000"/>
          <w:sz w:val="24"/>
          <w:szCs w:val="24"/>
        </w:rPr>
        <w:t xml:space="preserve"> часов)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845"/>
        <w:gridCol w:w="6211"/>
        <w:gridCol w:w="1142"/>
        <w:gridCol w:w="1642"/>
      </w:tblGrid>
      <w:tr w:rsidR="004E24FD" w:rsidRPr="006925DA" w:rsidTr="006D21B9">
        <w:trPr>
          <w:trHeight w:hRule="exact" w:val="29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Прямоугольная система координат в пространстве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6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0" w:history="1">
              <w:r w:rsidRPr="00DC10CD">
                <w:rPr>
                  <w:rStyle w:val="Hyperlink"/>
                </w:rPr>
                <w:t>https://resh.edu.ru/about</w:t>
              </w:r>
            </w:hyperlink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69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Координаты вектора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7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Связь между координатами вектора и координатами точек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8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8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0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Координаты середины отрезка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9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53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Вычисление длины вектора по его координатам. Расстоя</w:t>
            </w:r>
            <w:r w:rsidRPr="006925DA">
              <w:rPr>
                <w:color w:val="000000"/>
                <w:sz w:val="24"/>
                <w:szCs w:val="24"/>
              </w:rPr>
              <w:softHyphen/>
              <w:t>ние между двумя точками</w:t>
            </w:r>
          </w:p>
          <w:p w:rsidR="004E24FD" w:rsidRPr="006925DA" w:rsidRDefault="004E24FD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9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2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с помощью метода координат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7-49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3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Угол между векторами. Скалярное произведение векторов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0-51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1" w:history="1">
              <w:r w:rsidRPr="00DC10CD">
                <w:rPr>
                  <w:rStyle w:val="Hyperlink"/>
                </w:rPr>
                <w:t>https://resh.edu.ru/about</w:t>
              </w:r>
            </w:hyperlink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8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4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Вычисление углов между прямыми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2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576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5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Вычисление угла между прямой и плоскостью</w:t>
            </w:r>
            <w:r>
              <w:rPr>
                <w:color w:val="000000"/>
                <w:sz w:val="24"/>
                <w:szCs w:val="24"/>
              </w:rPr>
              <w:t>. Уравнение плоскости. Формула расстояния от точки до плоскости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2</w:t>
            </w:r>
            <w:r>
              <w:rPr>
                <w:color w:val="000000"/>
                <w:sz w:val="24"/>
                <w:szCs w:val="24"/>
              </w:rPr>
              <w:t>-53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53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6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вычисление углов между векторами, между прямыми, между прямой и плоскостью</w:t>
            </w:r>
          </w:p>
          <w:p w:rsidR="004E24FD" w:rsidRPr="006925DA" w:rsidRDefault="004E24FD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0-52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557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7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Центральная симметрия в пространстве</w:t>
            </w:r>
            <w:r>
              <w:rPr>
                <w:color w:val="000000"/>
                <w:sz w:val="24"/>
                <w:szCs w:val="24"/>
              </w:rPr>
              <w:t>.</w:t>
            </w:r>
            <w:r w:rsidRPr="006925DA">
              <w:rPr>
                <w:color w:val="000000"/>
                <w:sz w:val="24"/>
                <w:szCs w:val="24"/>
              </w:rPr>
              <w:t xml:space="preserve"> Осевая симметрия в пространстве</w:t>
            </w:r>
          </w:p>
          <w:p w:rsidR="004E24FD" w:rsidRPr="006925DA" w:rsidRDefault="004E24FD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4-55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2" w:history="1">
              <w:r w:rsidRPr="00DC10CD">
                <w:rPr>
                  <w:rStyle w:val="Hyperlink"/>
                </w:rPr>
                <w:t>https://resh.edu.ru/about</w:t>
              </w:r>
            </w:hyperlink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8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Зеркальная симметрия. Параллельный перенос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6-57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9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по теме «Метод координат»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6-57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9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0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15F5E" w:rsidRDefault="004E24FD" w:rsidP="006D21B9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615F5E">
              <w:rPr>
                <w:b/>
                <w:color w:val="000000"/>
                <w:sz w:val="24"/>
                <w:szCs w:val="24"/>
              </w:rPr>
              <w:t>Контрольная работа № 1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</w:tbl>
    <w:p w:rsidR="004E24FD" w:rsidRPr="006925DA" w:rsidRDefault="004E24FD" w:rsidP="00D16CEB">
      <w:pPr>
        <w:shd w:val="clear" w:color="auto" w:fill="FFFFFF"/>
        <w:spacing w:before="230" w:after="259"/>
        <w:ind w:left="941"/>
        <w:rPr>
          <w:sz w:val="24"/>
          <w:szCs w:val="24"/>
        </w:rPr>
      </w:pPr>
      <w:r w:rsidRPr="006925DA">
        <w:rPr>
          <w:b/>
          <w:bCs/>
          <w:color w:val="000000"/>
          <w:sz w:val="24"/>
          <w:szCs w:val="24"/>
        </w:rPr>
        <w:t>Г</w:t>
      </w:r>
      <w:r>
        <w:rPr>
          <w:b/>
          <w:bCs/>
          <w:color w:val="000000"/>
          <w:sz w:val="24"/>
          <w:szCs w:val="24"/>
        </w:rPr>
        <w:t>лава 6. Цилиндр, конус и шар (18</w:t>
      </w:r>
      <w:r w:rsidRPr="006925DA">
        <w:rPr>
          <w:b/>
          <w:bCs/>
          <w:color w:val="000000"/>
          <w:sz w:val="24"/>
          <w:szCs w:val="24"/>
        </w:rPr>
        <w:t xml:space="preserve"> часов)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709"/>
        <w:gridCol w:w="6347"/>
        <w:gridCol w:w="1142"/>
        <w:gridCol w:w="1642"/>
      </w:tblGrid>
      <w:tr w:rsidR="004E24FD" w:rsidRPr="006925DA" w:rsidTr="006D21B9">
        <w:trPr>
          <w:trHeight w:hRule="exact" w:val="29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1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Цилиндрическая поверхность. Цилиндр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9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3" w:history="1">
              <w:r w:rsidRPr="00DC10CD">
                <w:rPr>
                  <w:rStyle w:val="Hyperlink"/>
                </w:rPr>
                <w:t>https://resh.edu.ru/about</w:t>
              </w:r>
            </w:hyperlink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2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Сечения цилиндра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9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6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3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Формула площади поверхности цилиндра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0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55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4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нахождение площади сечения цилинд</w:t>
            </w:r>
            <w:r w:rsidRPr="006925DA">
              <w:rPr>
                <w:color w:val="000000"/>
                <w:sz w:val="24"/>
                <w:szCs w:val="24"/>
              </w:rPr>
              <w:softHyphen/>
              <w:t>ра, площади поверхности цилиндра</w:t>
            </w:r>
          </w:p>
          <w:p w:rsidR="004E24FD" w:rsidRPr="006925DA" w:rsidRDefault="004E24FD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9-60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55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5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нахождение площади сечения цилинд</w:t>
            </w:r>
            <w:r w:rsidRPr="006925DA">
              <w:rPr>
                <w:color w:val="000000"/>
                <w:sz w:val="24"/>
                <w:szCs w:val="24"/>
              </w:rPr>
              <w:softHyphen/>
              <w:t>ра, площади поверхности цилиндра</w:t>
            </w:r>
          </w:p>
          <w:p w:rsidR="004E24FD" w:rsidRPr="006925DA" w:rsidRDefault="004E24FD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9-60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6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Коническая поверхность. Конус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1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4" w:history="1">
              <w:r w:rsidRPr="00DC10CD">
                <w:rPr>
                  <w:rStyle w:val="Hyperlink"/>
                </w:rPr>
                <w:t>https://resh.edu.ru/about</w:t>
              </w:r>
            </w:hyperlink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7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Формула площади поверхности конуса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2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8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8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Усеченный конус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3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54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9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spacing w:line="264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нахождение площади поверхности ко</w:t>
            </w:r>
            <w:r w:rsidRPr="006925DA">
              <w:rPr>
                <w:color w:val="000000"/>
                <w:sz w:val="24"/>
                <w:szCs w:val="24"/>
              </w:rPr>
              <w:softHyphen/>
              <w:t>нуса, усеченного конуса</w:t>
            </w:r>
          </w:p>
          <w:p w:rsidR="004E24FD" w:rsidRPr="006925DA" w:rsidRDefault="004E24FD" w:rsidP="006D21B9">
            <w:pPr>
              <w:shd w:val="clear" w:color="auto" w:fill="FFFFFF"/>
              <w:spacing w:line="264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1-63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6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0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Сфера и шар, их сечения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4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5" w:history="1">
              <w:r w:rsidRPr="00DC10CD">
                <w:rPr>
                  <w:rStyle w:val="Hyperlink"/>
                </w:rPr>
                <w:t>https://resh.edu.ru/about</w:t>
              </w:r>
            </w:hyperlink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1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Уравнение сферы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5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9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2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Взаимное расположение сферы и плоскости</w:t>
            </w:r>
            <w:r>
              <w:rPr>
                <w:color w:val="000000"/>
                <w:sz w:val="24"/>
                <w:szCs w:val="24"/>
              </w:rPr>
              <w:t>.</w:t>
            </w:r>
            <w:r w:rsidRPr="006925DA">
              <w:rPr>
                <w:color w:val="000000"/>
                <w:sz w:val="24"/>
                <w:szCs w:val="24"/>
              </w:rPr>
              <w:t xml:space="preserve"> 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6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3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асательная плоскость к сфере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71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9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4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Сфера, вписанная в многогранник</w:t>
            </w:r>
            <w:r>
              <w:rPr>
                <w:color w:val="000000"/>
                <w:sz w:val="24"/>
                <w:szCs w:val="24"/>
              </w:rPr>
              <w:t xml:space="preserve">. 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8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Сфера, описанная около многогранника</w:t>
            </w:r>
          </w:p>
          <w:p w:rsidR="004E24FD" w:rsidRPr="006925DA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многогранники, цилиндр, конус и шар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9-73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7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вписанные и описанные круглые тела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9-73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9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8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0632D9" w:rsidRDefault="004E24FD" w:rsidP="006D21B9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0632D9">
              <w:rPr>
                <w:b/>
                <w:color w:val="000000"/>
                <w:sz w:val="24"/>
                <w:szCs w:val="24"/>
              </w:rPr>
              <w:t>Контрольная работа № 2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</w:tbl>
    <w:p w:rsidR="004E24FD" w:rsidRDefault="004E24FD" w:rsidP="00D16CEB">
      <w:pPr>
        <w:rPr>
          <w:sz w:val="24"/>
          <w:szCs w:val="24"/>
        </w:rPr>
      </w:pPr>
      <w:r>
        <w:rPr>
          <w:sz w:val="24"/>
          <w:szCs w:val="24"/>
        </w:rPr>
        <w:t xml:space="preserve">      </w:t>
      </w:r>
    </w:p>
    <w:p w:rsidR="004E24FD" w:rsidRPr="002914EA" w:rsidRDefault="004E24FD" w:rsidP="00D16CEB">
      <w:pPr>
        <w:rPr>
          <w:b/>
          <w:sz w:val="24"/>
          <w:szCs w:val="24"/>
        </w:rPr>
      </w:pPr>
      <w:r w:rsidRPr="002914EA">
        <w:rPr>
          <w:b/>
          <w:sz w:val="24"/>
          <w:szCs w:val="24"/>
        </w:rPr>
        <w:t xml:space="preserve">             </w:t>
      </w:r>
      <w:r>
        <w:rPr>
          <w:b/>
          <w:sz w:val="24"/>
          <w:szCs w:val="24"/>
        </w:rPr>
        <w:t xml:space="preserve">         Глава 7. Объемы тел (20</w:t>
      </w:r>
      <w:r w:rsidRPr="002914EA">
        <w:rPr>
          <w:b/>
          <w:sz w:val="24"/>
          <w:szCs w:val="24"/>
        </w:rPr>
        <w:t xml:space="preserve"> часов)</w:t>
      </w:r>
    </w:p>
    <w:p w:rsidR="004E24FD" w:rsidRPr="006925DA" w:rsidRDefault="004E24FD" w:rsidP="00D16CEB">
      <w:pPr>
        <w:rPr>
          <w:sz w:val="24"/>
          <w:szCs w:val="24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845"/>
        <w:gridCol w:w="6211"/>
        <w:gridCol w:w="1142"/>
        <w:gridCol w:w="1642"/>
      </w:tblGrid>
      <w:tr w:rsidR="004E24FD" w:rsidRPr="006925DA" w:rsidTr="006D21B9">
        <w:trPr>
          <w:trHeight w:hRule="exact" w:val="29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Понятие объема. Свойства объемов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74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0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прямоугольного параллелепипеда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75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6" w:history="1">
              <w:r w:rsidRPr="00DC10CD">
                <w:rPr>
                  <w:rStyle w:val="Hyperlink"/>
                </w:rPr>
                <w:t>https://resh.edu.ru/about</w:t>
              </w:r>
            </w:hyperlink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572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1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вычисление объема прям</w:t>
            </w:r>
            <w:r>
              <w:rPr>
                <w:color w:val="000000"/>
                <w:sz w:val="24"/>
                <w:szCs w:val="24"/>
              </w:rPr>
              <w:t>оугольного параллелепипеда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5</w:t>
            </w: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2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прямой призмы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76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3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цилиндра</w:t>
            </w:r>
            <w:r>
              <w:rPr>
                <w:color w:val="000000"/>
                <w:sz w:val="24"/>
                <w:szCs w:val="24"/>
              </w:rPr>
              <w:t>. Отношение объемов подобных тел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77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7" w:history="1">
              <w:r w:rsidRPr="00DC10CD">
                <w:rPr>
                  <w:rStyle w:val="Hyperlink"/>
                </w:rPr>
                <w:t>https://resh.edu.ru/about</w:t>
              </w:r>
            </w:hyperlink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83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4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spacing w:line="264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 xml:space="preserve">Решение задач на вычисление объема прямой призмы, </w:t>
            </w:r>
          </w:p>
          <w:p w:rsidR="004E24FD" w:rsidRPr="006925DA" w:rsidRDefault="004E24FD" w:rsidP="006D21B9">
            <w:pPr>
              <w:shd w:val="clear" w:color="auto" w:fill="FFFFFF"/>
              <w:spacing w:line="264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76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81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5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spacing w:line="264" w:lineRule="exact"/>
              <w:rPr>
                <w:color w:val="000000"/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вычисление объема</w:t>
            </w:r>
            <w:r>
              <w:rPr>
                <w:color w:val="000000"/>
                <w:sz w:val="24"/>
                <w:szCs w:val="24"/>
              </w:rPr>
              <w:t xml:space="preserve"> цилиндра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7</w:t>
            </w: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8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6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наклонной призмы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79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69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7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пирамиды</w:t>
            </w:r>
            <w:r>
              <w:rPr>
                <w:color w:val="000000"/>
                <w:sz w:val="24"/>
                <w:szCs w:val="24"/>
              </w:rPr>
              <w:t>. Объем усеченной пирамиды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0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8" w:history="1">
              <w:r w:rsidRPr="00DC10CD">
                <w:rPr>
                  <w:rStyle w:val="Hyperlink"/>
                </w:rPr>
                <w:t>https://resh.edu.ru/about</w:t>
              </w:r>
            </w:hyperlink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576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8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вычисление объема пирамиды</w:t>
            </w:r>
            <w:r>
              <w:rPr>
                <w:color w:val="000000"/>
                <w:sz w:val="24"/>
                <w:szCs w:val="24"/>
              </w:rPr>
              <w:t>, усеченной пирамиды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0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86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9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конуса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1</w:t>
            </w: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9" w:history="1">
              <w:r w:rsidRPr="00DC10CD">
                <w:rPr>
                  <w:rStyle w:val="Hyperlink"/>
                </w:rPr>
                <w:t>https://resh.edu.ru/about</w:t>
              </w:r>
            </w:hyperlink>
          </w:p>
        </w:tc>
      </w:tr>
      <w:tr w:rsidR="004E24FD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0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усеченного конуса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1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566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1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spacing w:line="278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вычисление объемов конуса, усеченно</w:t>
            </w:r>
            <w:r w:rsidRPr="006925DA">
              <w:rPr>
                <w:color w:val="000000"/>
                <w:sz w:val="24"/>
                <w:szCs w:val="24"/>
              </w:rPr>
              <w:softHyphen/>
              <w:t>го конуса</w:t>
            </w:r>
          </w:p>
          <w:p w:rsidR="004E24FD" w:rsidRPr="006925DA" w:rsidRDefault="004E24FD" w:rsidP="006D21B9">
            <w:pPr>
              <w:shd w:val="clear" w:color="auto" w:fill="FFFFFF"/>
              <w:spacing w:line="278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1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2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шара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2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30" w:history="1">
              <w:r w:rsidRPr="00DC10CD">
                <w:rPr>
                  <w:rStyle w:val="Hyperlink"/>
                </w:rPr>
                <w:t>https://resh.edu.ru/about</w:t>
              </w:r>
            </w:hyperlink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69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3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шарового сегмента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3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8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4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шарового слоя. Объем шарового сектора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3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5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Площадь сферы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4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547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6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spacing w:line="259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вычисление объема шара и объемов частей шара</w:t>
            </w:r>
          </w:p>
          <w:p w:rsidR="004E24FD" w:rsidRPr="006925DA" w:rsidRDefault="004E24FD" w:rsidP="006D21B9">
            <w:pPr>
              <w:shd w:val="clear" w:color="auto" w:fill="FFFFFF"/>
              <w:spacing w:line="259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2-84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547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7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spacing w:line="264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вычисление объемов многогранников и круглых тел</w:t>
            </w:r>
          </w:p>
          <w:p w:rsidR="004E24FD" w:rsidRPr="006925DA" w:rsidRDefault="004E24FD" w:rsidP="006D21B9">
            <w:pPr>
              <w:shd w:val="clear" w:color="auto" w:fill="FFFFFF"/>
              <w:spacing w:line="264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74-84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4E24FD" w:rsidRPr="006925DA" w:rsidTr="006D21B9">
        <w:trPr>
          <w:trHeight w:hRule="exact" w:val="29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8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15F5E" w:rsidRDefault="004E24FD" w:rsidP="006D21B9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615F5E">
              <w:rPr>
                <w:b/>
                <w:color w:val="000000"/>
                <w:sz w:val="24"/>
                <w:szCs w:val="24"/>
              </w:rPr>
              <w:t>Контрольная работа № 3</w:t>
            </w: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4E24FD" w:rsidRPr="006925DA" w:rsidRDefault="004E24FD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</w:tbl>
    <w:p w:rsidR="004E24FD" w:rsidRPr="006925DA" w:rsidRDefault="004E24FD" w:rsidP="00D16CEB">
      <w:pPr>
        <w:rPr>
          <w:sz w:val="24"/>
          <w:szCs w:val="24"/>
        </w:rPr>
      </w:pPr>
    </w:p>
    <w:p w:rsidR="004E24FD" w:rsidRPr="002914EA" w:rsidRDefault="004E24FD" w:rsidP="00D16CEB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         </w:t>
      </w:r>
      <w:r w:rsidRPr="002914EA">
        <w:rPr>
          <w:b/>
          <w:sz w:val="24"/>
          <w:szCs w:val="24"/>
        </w:rPr>
        <w:t>Повторение</w:t>
      </w:r>
      <w:r>
        <w:rPr>
          <w:b/>
          <w:sz w:val="24"/>
          <w:szCs w:val="24"/>
        </w:rPr>
        <w:t xml:space="preserve"> (10 часов)</w:t>
      </w:r>
    </w:p>
    <w:p w:rsidR="004E24FD" w:rsidRDefault="004E24FD" w:rsidP="00D16CEB">
      <w:pPr>
        <w:rPr>
          <w:b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24"/>
        <w:gridCol w:w="5917"/>
        <w:gridCol w:w="1084"/>
        <w:gridCol w:w="1638"/>
      </w:tblGrid>
      <w:tr w:rsidR="004E24FD" w:rsidRPr="00BC7870" w:rsidTr="006D21B9">
        <w:tc>
          <w:tcPr>
            <w:tcW w:w="851" w:type="dxa"/>
          </w:tcPr>
          <w:p w:rsidR="004E24FD" w:rsidRPr="00BC7870" w:rsidRDefault="004E24FD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9</w:t>
            </w:r>
            <w:r w:rsidRPr="00BC7870">
              <w:rPr>
                <w:sz w:val="24"/>
                <w:szCs w:val="24"/>
              </w:rPr>
              <w:t>.</w:t>
            </w:r>
          </w:p>
        </w:tc>
        <w:tc>
          <w:tcPr>
            <w:tcW w:w="6237" w:type="dxa"/>
          </w:tcPr>
          <w:p w:rsidR="004E24FD" w:rsidRPr="00A23D63" w:rsidRDefault="004E24FD" w:rsidP="006D21B9">
            <w:pPr>
              <w:rPr>
                <w:sz w:val="24"/>
                <w:szCs w:val="24"/>
              </w:rPr>
            </w:pPr>
            <w:r w:rsidRPr="00A23D63">
              <w:rPr>
                <w:sz w:val="24"/>
                <w:szCs w:val="24"/>
              </w:rPr>
              <w:t>П</w:t>
            </w:r>
            <w:r>
              <w:rPr>
                <w:sz w:val="24"/>
                <w:szCs w:val="24"/>
              </w:rPr>
              <w:t>араллельность в пространстве</w:t>
            </w:r>
          </w:p>
        </w:tc>
        <w:tc>
          <w:tcPr>
            <w:tcW w:w="1134" w:type="dxa"/>
          </w:tcPr>
          <w:p w:rsidR="004E24FD" w:rsidRPr="001C2BE3" w:rsidRDefault="004E24FD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-14</w:t>
            </w:r>
          </w:p>
        </w:tc>
        <w:tc>
          <w:tcPr>
            <w:tcW w:w="1765" w:type="dxa"/>
          </w:tcPr>
          <w:p w:rsidR="004E24FD" w:rsidRPr="00BC7870" w:rsidRDefault="004E24FD" w:rsidP="006D21B9">
            <w:pPr>
              <w:rPr>
                <w:b/>
                <w:sz w:val="24"/>
                <w:szCs w:val="24"/>
              </w:rPr>
            </w:pPr>
          </w:p>
        </w:tc>
      </w:tr>
      <w:tr w:rsidR="004E24FD" w:rsidRPr="00BC7870" w:rsidTr="006D21B9">
        <w:tc>
          <w:tcPr>
            <w:tcW w:w="851" w:type="dxa"/>
          </w:tcPr>
          <w:p w:rsidR="004E24FD" w:rsidRPr="00BC7870" w:rsidRDefault="004E24FD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  <w:r w:rsidRPr="00BC7870">
              <w:rPr>
                <w:sz w:val="24"/>
                <w:szCs w:val="24"/>
              </w:rPr>
              <w:t>.</w:t>
            </w:r>
          </w:p>
        </w:tc>
        <w:tc>
          <w:tcPr>
            <w:tcW w:w="6237" w:type="dxa"/>
          </w:tcPr>
          <w:p w:rsidR="004E24FD" w:rsidRPr="00A23D63" w:rsidRDefault="004E24FD" w:rsidP="006D21B9">
            <w:pPr>
              <w:rPr>
                <w:sz w:val="24"/>
                <w:szCs w:val="24"/>
              </w:rPr>
            </w:pPr>
            <w:r w:rsidRPr="00A23D63">
              <w:rPr>
                <w:sz w:val="24"/>
                <w:szCs w:val="24"/>
              </w:rPr>
              <w:t>Перпендикулярность в пространстве</w:t>
            </w:r>
          </w:p>
        </w:tc>
        <w:tc>
          <w:tcPr>
            <w:tcW w:w="1134" w:type="dxa"/>
          </w:tcPr>
          <w:p w:rsidR="004E24FD" w:rsidRPr="001C2BE3" w:rsidRDefault="004E24FD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-24</w:t>
            </w:r>
          </w:p>
        </w:tc>
        <w:tc>
          <w:tcPr>
            <w:tcW w:w="1765" w:type="dxa"/>
          </w:tcPr>
          <w:p w:rsidR="004E24FD" w:rsidRPr="00BC7870" w:rsidRDefault="004E24FD" w:rsidP="006D21B9">
            <w:pPr>
              <w:rPr>
                <w:b/>
                <w:sz w:val="24"/>
                <w:szCs w:val="24"/>
              </w:rPr>
            </w:pPr>
          </w:p>
        </w:tc>
      </w:tr>
      <w:tr w:rsidR="004E24FD" w:rsidRPr="00BC7870" w:rsidTr="006D21B9">
        <w:tc>
          <w:tcPr>
            <w:tcW w:w="851" w:type="dxa"/>
          </w:tcPr>
          <w:p w:rsidR="004E24FD" w:rsidRPr="00BC7870" w:rsidRDefault="004E24FD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1</w:t>
            </w:r>
            <w:r w:rsidRPr="00BC7870">
              <w:rPr>
                <w:sz w:val="24"/>
                <w:szCs w:val="24"/>
              </w:rPr>
              <w:t>.</w:t>
            </w:r>
          </w:p>
        </w:tc>
        <w:tc>
          <w:tcPr>
            <w:tcW w:w="6237" w:type="dxa"/>
          </w:tcPr>
          <w:p w:rsidR="004E24FD" w:rsidRPr="00A23D63" w:rsidRDefault="004E24FD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ногогранники</w:t>
            </w:r>
          </w:p>
        </w:tc>
        <w:tc>
          <w:tcPr>
            <w:tcW w:w="1134" w:type="dxa"/>
          </w:tcPr>
          <w:p w:rsidR="004E24FD" w:rsidRPr="001C2BE3" w:rsidRDefault="004E24FD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-37</w:t>
            </w:r>
          </w:p>
        </w:tc>
        <w:tc>
          <w:tcPr>
            <w:tcW w:w="1765" w:type="dxa"/>
          </w:tcPr>
          <w:p w:rsidR="004E24FD" w:rsidRPr="00BC7870" w:rsidRDefault="004E24FD" w:rsidP="006D21B9">
            <w:pPr>
              <w:rPr>
                <w:b/>
                <w:sz w:val="24"/>
                <w:szCs w:val="24"/>
              </w:rPr>
            </w:pPr>
          </w:p>
        </w:tc>
      </w:tr>
      <w:tr w:rsidR="004E24FD" w:rsidRPr="00BC7870" w:rsidTr="006D21B9">
        <w:tc>
          <w:tcPr>
            <w:tcW w:w="851" w:type="dxa"/>
          </w:tcPr>
          <w:p w:rsidR="004E24FD" w:rsidRPr="00BC7870" w:rsidRDefault="004E24FD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2.</w:t>
            </w:r>
          </w:p>
        </w:tc>
        <w:tc>
          <w:tcPr>
            <w:tcW w:w="6237" w:type="dxa"/>
          </w:tcPr>
          <w:p w:rsidR="004E24FD" w:rsidRDefault="004E24FD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на многогранники</w:t>
            </w:r>
          </w:p>
        </w:tc>
        <w:tc>
          <w:tcPr>
            <w:tcW w:w="1134" w:type="dxa"/>
          </w:tcPr>
          <w:p w:rsidR="004E24FD" w:rsidRDefault="004E24FD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-37</w:t>
            </w:r>
          </w:p>
        </w:tc>
        <w:tc>
          <w:tcPr>
            <w:tcW w:w="1765" w:type="dxa"/>
          </w:tcPr>
          <w:p w:rsidR="004E24FD" w:rsidRPr="00BC7870" w:rsidRDefault="004E24FD" w:rsidP="006D21B9">
            <w:pPr>
              <w:rPr>
                <w:b/>
                <w:sz w:val="24"/>
                <w:szCs w:val="24"/>
              </w:rPr>
            </w:pPr>
          </w:p>
        </w:tc>
      </w:tr>
      <w:tr w:rsidR="004E24FD" w:rsidRPr="00BC7870" w:rsidTr="006D21B9">
        <w:tc>
          <w:tcPr>
            <w:tcW w:w="851" w:type="dxa"/>
          </w:tcPr>
          <w:p w:rsidR="004E24FD" w:rsidRPr="00BC7870" w:rsidRDefault="004E24FD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3</w:t>
            </w:r>
            <w:r w:rsidRPr="00BC7870">
              <w:rPr>
                <w:sz w:val="24"/>
                <w:szCs w:val="24"/>
              </w:rPr>
              <w:t>.</w:t>
            </w:r>
          </w:p>
        </w:tc>
        <w:tc>
          <w:tcPr>
            <w:tcW w:w="6237" w:type="dxa"/>
          </w:tcPr>
          <w:p w:rsidR="004E24FD" w:rsidRPr="00A23D63" w:rsidRDefault="004E24FD" w:rsidP="006D21B9">
            <w:pPr>
              <w:rPr>
                <w:sz w:val="24"/>
                <w:szCs w:val="24"/>
              </w:rPr>
            </w:pPr>
            <w:r w:rsidRPr="00A23D63">
              <w:rPr>
                <w:sz w:val="24"/>
                <w:szCs w:val="24"/>
              </w:rPr>
              <w:t>Векторы в пространстве</w:t>
            </w:r>
          </w:p>
        </w:tc>
        <w:tc>
          <w:tcPr>
            <w:tcW w:w="1134" w:type="dxa"/>
          </w:tcPr>
          <w:p w:rsidR="004E24FD" w:rsidRPr="001C2BE3" w:rsidRDefault="004E24FD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-45</w:t>
            </w:r>
          </w:p>
        </w:tc>
        <w:tc>
          <w:tcPr>
            <w:tcW w:w="1765" w:type="dxa"/>
          </w:tcPr>
          <w:p w:rsidR="004E24FD" w:rsidRPr="00BC7870" w:rsidRDefault="004E24FD" w:rsidP="006D21B9">
            <w:pPr>
              <w:rPr>
                <w:b/>
                <w:sz w:val="24"/>
                <w:szCs w:val="24"/>
              </w:rPr>
            </w:pPr>
          </w:p>
        </w:tc>
      </w:tr>
      <w:tr w:rsidR="004E24FD" w:rsidRPr="00BC7870" w:rsidTr="006D21B9">
        <w:tc>
          <w:tcPr>
            <w:tcW w:w="851" w:type="dxa"/>
          </w:tcPr>
          <w:p w:rsidR="004E24FD" w:rsidRPr="00BC7870" w:rsidRDefault="004E24FD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4</w:t>
            </w:r>
            <w:r w:rsidRPr="00BC7870">
              <w:rPr>
                <w:sz w:val="24"/>
                <w:szCs w:val="24"/>
              </w:rPr>
              <w:t>.</w:t>
            </w:r>
          </w:p>
        </w:tc>
        <w:tc>
          <w:tcPr>
            <w:tcW w:w="6237" w:type="dxa"/>
          </w:tcPr>
          <w:p w:rsidR="004E24FD" w:rsidRPr="00A23D63" w:rsidRDefault="004E24FD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етод координат в пространстве</w:t>
            </w:r>
          </w:p>
        </w:tc>
        <w:tc>
          <w:tcPr>
            <w:tcW w:w="1134" w:type="dxa"/>
          </w:tcPr>
          <w:p w:rsidR="004E24FD" w:rsidRPr="001C2BE3" w:rsidRDefault="004E24FD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6-57</w:t>
            </w:r>
          </w:p>
        </w:tc>
        <w:tc>
          <w:tcPr>
            <w:tcW w:w="1765" w:type="dxa"/>
          </w:tcPr>
          <w:p w:rsidR="004E24FD" w:rsidRPr="00BC7870" w:rsidRDefault="004E24FD" w:rsidP="006D21B9">
            <w:pPr>
              <w:rPr>
                <w:b/>
                <w:sz w:val="24"/>
                <w:szCs w:val="24"/>
              </w:rPr>
            </w:pPr>
          </w:p>
        </w:tc>
      </w:tr>
      <w:tr w:rsidR="004E24FD" w:rsidRPr="00BC7870" w:rsidTr="006D21B9">
        <w:tc>
          <w:tcPr>
            <w:tcW w:w="851" w:type="dxa"/>
          </w:tcPr>
          <w:p w:rsidR="004E24FD" w:rsidRPr="00BC7870" w:rsidRDefault="004E24FD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5</w:t>
            </w:r>
            <w:r w:rsidRPr="00BC7870">
              <w:rPr>
                <w:sz w:val="24"/>
                <w:szCs w:val="24"/>
              </w:rPr>
              <w:t>.</w:t>
            </w:r>
          </w:p>
        </w:tc>
        <w:tc>
          <w:tcPr>
            <w:tcW w:w="6237" w:type="dxa"/>
          </w:tcPr>
          <w:p w:rsidR="004E24FD" w:rsidRPr="00BC7870" w:rsidRDefault="004E24FD" w:rsidP="006D21B9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Цилиндр, конус, шар</w:t>
            </w:r>
          </w:p>
        </w:tc>
        <w:tc>
          <w:tcPr>
            <w:tcW w:w="1134" w:type="dxa"/>
          </w:tcPr>
          <w:p w:rsidR="004E24FD" w:rsidRPr="001C2BE3" w:rsidRDefault="004E24FD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9-73</w:t>
            </w:r>
          </w:p>
        </w:tc>
        <w:tc>
          <w:tcPr>
            <w:tcW w:w="1765" w:type="dxa"/>
          </w:tcPr>
          <w:p w:rsidR="004E24FD" w:rsidRPr="00BC7870" w:rsidRDefault="004E24FD" w:rsidP="006D21B9">
            <w:pPr>
              <w:rPr>
                <w:b/>
                <w:sz w:val="24"/>
                <w:szCs w:val="24"/>
              </w:rPr>
            </w:pPr>
          </w:p>
        </w:tc>
      </w:tr>
      <w:tr w:rsidR="004E24FD" w:rsidRPr="00BC7870" w:rsidTr="006D21B9">
        <w:tc>
          <w:tcPr>
            <w:tcW w:w="851" w:type="dxa"/>
          </w:tcPr>
          <w:p w:rsidR="004E24FD" w:rsidRPr="00BC7870" w:rsidRDefault="004E24FD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6.</w:t>
            </w:r>
          </w:p>
        </w:tc>
        <w:tc>
          <w:tcPr>
            <w:tcW w:w="6237" w:type="dxa"/>
          </w:tcPr>
          <w:p w:rsidR="004E24FD" w:rsidRDefault="004E24FD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на вписанные и описанные круглые тела</w:t>
            </w:r>
          </w:p>
        </w:tc>
        <w:tc>
          <w:tcPr>
            <w:tcW w:w="1134" w:type="dxa"/>
          </w:tcPr>
          <w:p w:rsidR="004E24FD" w:rsidRDefault="004E24FD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9-73</w:t>
            </w:r>
          </w:p>
        </w:tc>
        <w:tc>
          <w:tcPr>
            <w:tcW w:w="1765" w:type="dxa"/>
          </w:tcPr>
          <w:p w:rsidR="004E24FD" w:rsidRPr="00BC7870" w:rsidRDefault="004E24FD" w:rsidP="006D21B9">
            <w:pPr>
              <w:rPr>
                <w:b/>
                <w:sz w:val="24"/>
                <w:szCs w:val="24"/>
              </w:rPr>
            </w:pPr>
          </w:p>
        </w:tc>
      </w:tr>
      <w:tr w:rsidR="004E24FD" w:rsidRPr="00BC7870" w:rsidTr="006D21B9">
        <w:tc>
          <w:tcPr>
            <w:tcW w:w="851" w:type="dxa"/>
          </w:tcPr>
          <w:p w:rsidR="004E24FD" w:rsidRPr="00BC7870" w:rsidRDefault="004E24FD" w:rsidP="006D21B9">
            <w:pPr>
              <w:rPr>
                <w:sz w:val="24"/>
                <w:szCs w:val="24"/>
              </w:rPr>
            </w:pPr>
            <w:r w:rsidRPr="00BC7870">
              <w:rPr>
                <w:sz w:val="24"/>
                <w:szCs w:val="24"/>
              </w:rPr>
              <w:t>67.</w:t>
            </w:r>
          </w:p>
        </w:tc>
        <w:tc>
          <w:tcPr>
            <w:tcW w:w="6237" w:type="dxa"/>
          </w:tcPr>
          <w:p w:rsidR="004E24FD" w:rsidRPr="00A23D63" w:rsidRDefault="004E24FD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ъемы тел</w:t>
            </w:r>
          </w:p>
        </w:tc>
        <w:tc>
          <w:tcPr>
            <w:tcW w:w="1134" w:type="dxa"/>
          </w:tcPr>
          <w:p w:rsidR="004E24FD" w:rsidRPr="00BC7870" w:rsidRDefault="004E24FD" w:rsidP="006D21B9">
            <w:pPr>
              <w:rPr>
                <w:b/>
                <w:sz w:val="24"/>
                <w:szCs w:val="24"/>
              </w:rPr>
            </w:pPr>
            <w:r w:rsidRPr="001C2BE3">
              <w:rPr>
                <w:sz w:val="24"/>
                <w:szCs w:val="24"/>
              </w:rPr>
              <w:t>74-84</w:t>
            </w:r>
          </w:p>
        </w:tc>
        <w:tc>
          <w:tcPr>
            <w:tcW w:w="1765" w:type="dxa"/>
          </w:tcPr>
          <w:p w:rsidR="004E24FD" w:rsidRPr="00BC7870" w:rsidRDefault="004E24FD" w:rsidP="006D21B9">
            <w:pPr>
              <w:rPr>
                <w:b/>
                <w:sz w:val="24"/>
                <w:szCs w:val="24"/>
              </w:rPr>
            </w:pPr>
          </w:p>
        </w:tc>
      </w:tr>
      <w:tr w:rsidR="004E24FD" w:rsidRPr="00BC7870" w:rsidTr="006D21B9">
        <w:tc>
          <w:tcPr>
            <w:tcW w:w="851" w:type="dxa"/>
          </w:tcPr>
          <w:p w:rsidR="004E24FD" w:rsidRPr="00BC7870" w:rsidRDefault="004E24FD" w:rsidP="006D21B9">
            <w:pPr>
              <w:rPr>
                <w:sz w:val="24"/>
                <w:szCs w:val="24"/>
              </w:rPr>
            </w:pPr>
            <w:r w:rsidRPr="00BC7870">
              <w:rPr>
                <w:sz w:val="24"/>
                <w:szCs w:val="24"/>
              </w:rPr>
              <w:t>68.</w:t>
            </w:r>
          </w:p>
        </w:tc>
        <w:tc>
          <w:tcPr>
            <w:tcW w:w="6237" w:type="dxa"/>
          </w:tcPr>
          <w:p w:rsidR="004E24FD" w:rsidRPr="004F3BE4" w:rsidRDefault="004E24FD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 на вычисление площадей поверхностей  и объемов тел</w:t>
            </w:r>
          </w:p>
        </w:tc>
        <w:tc>
          <w:tcPr>
            <w:tcW w:w="1134" w:type="dxa"/>
          </w:tcPr>
          <w:p w:rsidR="004E24FD" w:rsidRPr="001C2BE3" w:rsidRDefault="004E24FD" w:rsidP="006D21B9">
            <w:pPr>
              <w:rPr>
                <w:sz w:val="24"/>
                <w:szCs w:val="24"/>
              </w:rPr>
            </w:pPr>
          </w:p>
        </w:tc>
        <w:tc>
          <w:tcPr>
            <w:tcW w:w="1765" w:type="dxa"/>
          </w:tcPr>
          <w:p w:rsidR="004E24FD" w:rsidRPr="00BC7870" w:rsidRDefault="004E24FD" w:rsidP="006D21B9">
            <w:pPr>
              <w:rPr>
                <w:b/>
                <w:sz w:val="24"/>
                <w:szCs w:val="24"/>
              </w:rPr>
            </w:pPr>
          </w:p>
        </w:tc>
      </w:tr>
    </w:tbl>
    <w:p w:rsidR="004E24FD" w:rsidRDefault="004E24FD" w:rsidP="00D16CEB"/>
    <w:p w:rsidR="004E24FD" w:rsidRDefault="004E24FD" w:rsidP="00D16CEB"/>
    <w:p w:rsidR="004E24FD" w:rsidRDefault="004E24FD" w:rsidP="00D16CEB"/>
    <w:p w:rsidR="004E24FD" w:rsidRDefault="004E24FD" w:rsidP="00D16CEB"/>
    <w:p w:rsidR="004E24FD" w:rsidRDefault="004E24FD" w:rsidP="00D16CEB"/>
    <w:p w:rsidR="004E24FD" w:rsidRDefault="004E24FD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4E24FD" w:rsidRPr="00CC268B" w:rsidRDefault="004E24FD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4E24FD" w:rsidRDefault="004E24FD"/>
    <w:sectPr w:rsidR="004E24FD" w:rsidSect="00CC268B">
      <w:pgSz w:w="11906" w:h="16838"/>
      <w:pgMar w:top="709" w:right="850" w:bottom="851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E24FD" w:rsidRDefault="004E24FD" w:rsidP="00CC268B">
      <w:pPr>
        <w:spacing w:after="0" w:line="240" w:lineRule="auto"/>
      </w:pPr>
      <w:r>
        <w:separator/>
      </w:r>
    </w:p>
  </w:endnote>
  <w:endnote w:type="continuationSeparator" w:id="1">
    <w:p w:rsidR="004E24FD" w:rsidRDefault="004E24FD" w:rsidP="00CC26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E24FD" w:rsidRDefault="004E24FD" w:rsidP="00CC268B">
      <w:pPr>
        <w:spacing w:after="0" w:line="240" w:lineRule="auto"/>
      </w:pPr>
      <w:r>
        <w:separator/>
      </w:r>
    </w:p>
  </w:footnote>
  <w:footnote w:type="continuationSeparator" w:id="1">
    <w:p w:rsidR="004E24FD" w:rsidRDefault="004E24FD" w:rsidP="00CC268B">
      <w:pPr>
        <w:spacing w:after="0" w:line="240" w:lineRule="auto"/>
      </w:pPr>
      <w:r>
        <w:continuationSeparator/>
      </w:r>
    </w:p>
  </w:footnote>
  <w:footnote w:id="2">
    <w:p w:rsidR="004E24FD" w:rsidRDefault="004E24FD" w:rsidP="00CC268B">
      <w:pPr>
        <w:pStyle w:val="FootnoteText"/>
        <w:spacing w:line="240" w:lineRule="auto"/>
      </w:pPr>
      <w:r>
        <w:rPr>
          <w:rStyle w:val="FootnoteReference"/>
        </w:rPr>
        <w:footnoteRef/>
      </w:r>
      <w:r>
        <w:t xml:space="preserve"> </w:t>
      </w:r>
      <w:r w:rsidRPr="00EB06C4">
        <w:t>Здесь и далее</w:t>
      </w:r>
      <w:r>
        <w:t>:</w:t>
      </w:r>
      <w:r w:rsidRPr="00EB06C4">
        <w:t xml:space="preserve">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3">
    <w:p w:rsidR="004E24FD" w:rsidRDefault="004E24FD" w:rsidP="00CC268B">
      <w:pPr>
        <w:pStyle w:val="FootnoteText"/>
        <w:spacing w:line="240" w:lineRule="auto"/>
      </w:pPr>
      <w:r>
        <w:rPr>
          <w:rStyle w:val="FootnoteReference"/>
        </w:rPr>
        <w:footnoteRef/>
      </w:r>
      <w:r>
        <w:t xml:space="preserve"> Здесь и далее;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Pr="007B5F28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E255B24"/>
    <w:multiLevelType w:val="hybridMultilevel"/>
    <w:tmpl w:val="A322BD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59D37A2"/>
    <w:multiLevelType w:val="hybridMultilevel"/>
    <w:tmpl w:val="F800D5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2664106C"/>
    <w:multiLevelType w:val="hybridMultilevel"/>
    <w:tmpl w:val="F21010B0"/>
    <w:lvl w:ilvl="0" w:tplc="81AC0A6E">
      <w:start w:val="1"/>
      <w:numFmt w:val="bullet"/>
      <w:pStyle w:val="a"/>
      <w:lvlText w:val="–"/>
      <w:lvlJc w:val="left"/>
      <w:pPr>
        <w:ind w:left="786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3C7C2133"/>
    <w:multiLevelType w:val="hybridMultilevel"/>
    <w:tmpl w:val="64F476FE"/>
    <w:lvl w:ilvl="0" w:tplc="B6E61AC6">
      <w:start w:val="1"/>
      <w:numFmt w:val="decimal"/>
      <w:pStyle w:val="a0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488F6CEF"/>
    <w:multiLevelType w:val="hybridMultilevel"/>
    <w:tmpl w:val="9EB27B46"/>
    <w:lvl w:ilvl="0" w:tplc="A91297C4">
      <w:start w:val="1"/>
      <w:numFmt w:val="bullet"/>
      <w:pStyle w:val="a1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5C8F1AA4"/>
    <w:multiLevelType w:val="hybridMultilevel"/>
    <w:tmpl w:val="E5AEC4F8"/>
    <w:lvl w:ilvl="0" w:tplc="E90ADDAA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6B1F6027"/>
    <w:multiLevelType w:val="hybridMultilevel"/>
    <w:tmpl w:val="EDCC3C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75503E0A"/>
    <w:multiLevelType w:val="hybridMultilevel"/>
    <w:tmpl w:val="E07EFAB6"/>
    <w:lvl w:ilvl="0" w:tplc="7E503626">
      <w:start w:val="10"/>
      <w:numFmt w:val="decimal"/>
      <w:lvlText w:val="%1"/>
      <w:lvlJc w:val="left"/>
      <w:pPr>
        <w:ind w:left="3621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12"/>
  </w:num>
  <w:num w:numId="3">
    <w:abstractNumId w:val="2"/>
  </w:num>
  <w:num w:numId="4">
    <w:abstractNumId w:val="4"/>
  </w:num>
  <w:num w:numId="5">
    <w:abstractNumId w:val="7"/>
  </w:num>
  <w:num w:numId="6">
    <w:abstractNumId w:val="10"/>
  </w:num>
  <w:num w:numId="7">
    <w:abstractNumId w:val="11"/>
  </w:num>
  <w:num w:numId="8">
    <w:abstractNumId w:val="8"/>
  </w:num>
  <w:num w:numId="9">
    <w:abstractNumId w:val="6"/>
  </w:num>
  <w:num w:numId="10">
    <w:abstractNumId w:val="5"/>
    <w:lvlOverride w:ilvl="0">
      <w:startOverride w:val="1"/>
    </w:lvlOverride>
  </w:num>
  <w:num w:numId="11">
    <w:abstractNumId w:val="1"/>
  </w:num>
  <w:num w:numId="12">
    <w:abstractNumId w:val="0"/>
  </w:num>
  <w:num w:numId="13">
    <w:abstractNumId w:val="13"/>
  </w:num>
  <w:num w:numId="14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C268B"/>
    <w:rsid w:val="00044F5B"/>
    <w:rsid w:val="000632D9"/>
    <w:rsid w:val="00096C81"/>
    <w:rsid w:val="000D1329"/>
    <w:rsid w:val="00101F63"/>
    <w:rsid w:val="0014698C"/>
    <w:rsid w:val="001C2BE3"/>
    <w:rsid w:val="001E6366"/>
    <w:rsid w:val="001F2C84"/>
    <w:rsid w:val="001F6717"/>
    <w:rsid w:val="002914EA"/>
    <w:rsid w:val="0029309E"/>
    <w:rsid w:val="002B714A"/>
    <w:rsid w:val="002B7A58"/>
    <w:rsid w:val="003072C2"/>
    <w:rsid w:val="00320FE3"/>
    <w:rsid w:val="00321F3E"/>
    <w:rsid w:val="003E1013"/>
    <w:rsid w:val="00421E37"/>
    <w:rsid w:val="00447D9E"/>
    <w:rsid w:val="004B2A68"/>
    <w:rsid w:val="004E24FD"/>
    <w:rsid w:val="004F3BE4"/>
    <w:rsid w:val="005457B1"/>
    <w:rsid w:val="00576955"/>
    <w:rsid w:val="005E1D5A"/>
    <w:rsid w:val="00615F5E"/>
    <w:rsid w:val="006246DB"/>
    <w:rsid w:val="006311AC"/>
    <w:rsid w:val="00667245"/>
    <w:rsid w:val="006925DA"/>
    <w:rsid w:val="006A2B06"/>
    <w:rsid w:val="006D21B9"/>
    <w:rsid w:val="00703042"/>
    <w:rsid w:val="00705B80"/>
    <w:rsid w:val="007072B9"/>
    <w:rsid w:val="0071279D"/>
    <w:rsid w:val="0079355B"/>
    <w:rsid w:val="007B5F28"/>
    <w:rsid w:val="007B6EA6"/>
    <w:rsid w:val="0080529E"/>
    <w:rsid w:val="0082383B"/>
    <w:rsid w:val="00873E1C"/>
    <w:rsid w:val="00941493"/>
    <w:rsid w:val="0094606D"/>
    <w:rsid w:val="00954555"/>
    <w:rsid w:val="00972691"/>
    <w:rsid w:val="0099040E"/>
    <w:rsid w:val="009D3C3A"/>
    <w:rsid w:val="009F2AC3"/>
    <w:rsid w:val="00A141CA"/>
    <w:rsid w:val="00A23D63"/>
    <w:rsid w:val="00A96B11"/>
    <w:rsid w:val="00A96B40"/>
    <w:rsid w:val="00A979C0"/>
    <w:rsid w:val="00AB65DF"/>
    <w:rsid w:val="00B053EC"/>
    <w:rsid w:val="00B80C8F"/>
    <w:rsid w:val="00BA11E0"/>
    <w:rsid w:val="00BC7870"/>
    <w:rsid w:val="00C264D5"/>
    <w:rsid w:val="00C65F59"/>
    <w:rsid w:val="00C83421"/>
    <w:rsid w:val="00CA484F"/>
    <w:rsid w:val="00CC268B"/>
    <w:rsid w:val="00D07BFD"/>
    <w:rsid w:val="00D16214"/>
    <w:rsid w:val="00D16CEB"/>
    <w:rsid w:val="00DC0A12"/>
    <w:rsid w:val="00DC10CD"/>
    <w:rsid w:val="00E05099"/>
    <w:rsid w:val="00E23B13"/>
    <w:rsid w:val="00E66E9C"/>
    <w:rsid w:val="00E942D6"/>
    <w:rsid w:val="00EB06C4"/>
    <w:rsid w:val="00EF6230"/>
    <w:rsid w:val="00F15441"/>
    <w:rsid w:val="00F22EDF"/>
    <w:rsid w:val="00F33D0F"/>
    <w:rsid w:val="00F578CD"/>
    <w:rsid w:val="00FA62A4"/>
    <w:rsid w:val="00FC3961"/>
    <w:rsid w:val="00FD77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note text" w:locked="1" w:semiHidden="0" w:uiPriority="0" w:unhideWhenUsed="0"/>
    <w:lsdException w:name="caption" w:locked="1" w:uiPriority="0" w:qFormat="1"/>
    <w:lsdException w:name="footnote reference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268B"/>
    <w:pPr>
      <w:spacing w:after="200" w:line="276" w:lineRule="auto"/>
    </w:pPr>
    <w:rPr>
      <w:rFonts w:eastAsia="Times New Roman"/>
    </w:rPr>
  </w:style>
  <w:style w:type="paragraph" w:styleId="Heading1">
    <w:name w:val="heading 1"/>
    <w:basedOn w:val="Normal"/>
    <w:next w:val="Normal"/>
    <w:link w:val="Heading1Char"/>
    <w:uiPriority w:val="99"/>
    <w:qFormat/>
    <w:rsid w:val="00F578CD"/>
    <w:pPr>
      <w:keepNext/>
      <w:keepLines/>
      <w:spacing w:after="360" w:line="240" w:lineRule="auto"/>
      <w:outlineLvl w:val="0"/>
    </w:pPr>
    <w:rPr>
      <w:rFonts w:ascii="Times New Roman" w:hAnsi="Times New Roman"/>
      <w:color w:val="365F91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9"/>
    <w:qFormat/>
    <w:rsid w:val="00CC268B"/>
    <w:pPr>
      <w:keepNext/>
      <w:keepLines/>
      <w:spacing w:before="200" w:after="0"/>
      <w:outlineLvl w:val="2"/>
    </w:pPr>
    <w:rPr>
      <w:rFonts w:ascii="Cambria" w:hAnsi="Cambria"/>
      <w:b/>
      <w:bCs/>
      <w:color w:val="4F81BD"/>
    </w:rPr>
  </w:style>
  <w:style w:type="paragraph" w:styleId="Heading4">
    <w:name w:val="heading 4"/>
    <w:basedOn w:val="Normal"/>
    <w:next w:val="Normal"/>
    <w:link w:val="Heading4Char"/>
    <w:uiPriority w:val="99"/>
    <w:qFormat/>
    <w:rsid w:val="00CC268B"/>
    <w:pPr>
      <w:keepNext/>
      <w:keepLines/>
      <w:spacing w:before="200" w:after="0"/>
      <w:outlineLvl w:val="3"/>
    </w:pPr>
    <w:rPr>
      <w:rFonts w:ascii="Cambria" w:hAnsi="Cambria"/>
      <w:b/>
      <w:bCs/>
      <w:i/>
      <w:iCs/>
      <w:color w:val="4F81BD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F578CD"/>
    <w:rPr>
      <w:rFonts w:ascii="Times New Roman" w:hAnsi="Times New Roman" w:cs="Times New Roman"/>
      <w:color w:val="365F91"/>
      <w:sz w:val="32"/>
      <w:szCs w:val="32"/>
      <w:lang w:eastAsia="ru-RU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sid w:val="00CC268B"/>
    <w:rPr>
      <w:rFonts w:ascii="Cambria" w:hAnsi="Cambria" w:cs="Times New Roman"/>
      <w:b/>
      <w:bCs/>
      <w:color w:val="4F81BD"/>
      <w:lang w:eastAsia="ru-RU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sid w:val="00CC268B"/>
    <w:rPr>
      <w:rFonts w:ascii="Cambria" w:hAnsi="Cambria" w:cs="Times New Roman"/>
      <w:b/>
      <w:bCs/>
      <w:i/>
      <w:iCs/>
      <w:color w:val="4F81BD"/>
      <w:lang w:eastAsia="ru-RU"/>
    </w:rPr>
  </w:style>
  <w:style w:type="paragraph" w:customStyle="1" w:styleId="a">
    <w:name w:val="Перечень"/>
    <w:basedOn w:val="Normal"/>
    <w:next w:val="Normal"/>
    <w:link w:val="a2"/>
    <w:uiPriority w:val="99"/>
    <w:rsid w:val="00CC268B"/>
    <w:pPr>
      <w:numPr>
        <w:numId w:val="4"/>
      </w:numPr>
      <w:suppressAutoHyphens/>
      <w:spacing w:after="0" w:line="360" w:lineRule="auto"/>
      <w:ind w:left="0" w:firstLine="284"/>
      <w:jc w:val="both"/>
    </w:pPr>
    <w:rPr>
      <w:rFonts w:ascii="Times New Roman" w:hAnsi="Times New Roman"/>
      <w:sz w:val="28"/>
      <w:szCs w:val="20"/>
      <w:u w:color="000000"/>
    </w:rPr>
  </w:style>
  <w:style w:type="character" w:customStyle="1" w:styleId="a2">
    <w:name w:val="Перечень Знак"/>
    <w:link w:val="a"/>
    <w:uiPriority w:val="99"/>
    <w:locked/>
    <w:rsid w:val="00CC268B"/>
    <w:rPr>
      <w:rFonts w:ascii="Times New Roman" w:hAnsi="Times New Roman"/>
      <w:sz w:val="28"/>
      <w:u w:color="000000"/>
      <w:lang w:eastAsia="ru-RU"/>
    </w:rPr>
  </w:style>
  <w:style w:type="paragraph" w:customStyle="1" w:styleId="-31">
    <w:name w:val="Светлая сетка - Акцент 31"/>
    <w:basedOn w:val="Normal"/>
    <w:uiPriority w:val="99"/>
    <w:rsid w:val="00CC268B"/>
    <w:pPr>
      <w:suppressAutoHyphens/>
      <w:spacing w:after="0" w:line="360" w:lineRule="auto"/>
      <w:ind w:left="720" w:firstLine="709"/>
      <w:contextualSpacing/>
      <w:jc w:val="both"/>
    </w:pPr>
    <w:rPr>
      <w:rFonts w:ascii="Times New Roman" w:eastAsia="Calibri" w:hAnsi="Times New Roman"/>
      <w:sz w:val="28"/>
      <w:lang w:eastAsia="en-US"/>
    </w:rPr>
  </w:style>
  <w:style w:type="character" w:styleId="FootnoteReference">
    <w:name w:val="footnote reference"/>
    <w:basedOn w:val="DefaultParagraphFont"/>
    <w:uiPriority w:val="99"/>
    <w:rsid w:val="00CC268B"/>
    <w:rPr>
      <w:rFonts w:cs="Times New Roman"/>
      <w:vertAlign w:val="superscript"/>
    </w:rPr>
  </w:style>
  <w:style w:type="paragraph" w:styleId="FootnoteText">
    <w:name w:val="footnote text"/>
    <w:aliases w:val="Знак6,F1"/>
    <w:basedOn w:val="Normal"/>
    <w:link w:val="FootnoteTextChar"/>
    <w:uiPriority w:val="99"/>
    <w:rsid w:val="00CC268B"/>
    <w:pPr>
      <w:spacing w:after="0" w:line="360" w:lineRule="auto"/>
    </w:pPr>
    <w:rPr>
      <w:rFonts w:ascii="Times New Roman" w:hAnsi="Times New Roman"/>
      <w:sz w:val="20"/>
      <w:szCs w:val="20"/>
    </w:rPr>
  </w:style>
  <w:style w:type="character" w:customStyle="1" w:styleId="FootnoteTextChar">
    <w:name w:val="Footnote Text Char"/>
    <w:aliases w:val="Знак6 Char,F1 Char"/>
    <w:basedOn w:val="DefaultParagraphFont"/>
    <w:link w:val="FootnoteText"/>
    <w:uiPriority w:val="99"/>
    <w:locked/>
    <w:rsid w:val="00CC268B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CC268B"/>
    <w:rPr>
      <w:rFonts w:ascii="Times New Roman" w:hAnsi="Times New Roman"/>
      <w:sz w:val="24"/>
      <w:u w:val="none"/>
      <w:effect w:val="none"/>
    </w:rPr>
  </w:style>
  <w:style w:type="paragraph" w:customStyle="1" w:styleId="a1">
    <w:name w:val="Перечисление"/>
    <w:basedOn w:val="-31"/>
    <w:link w:val="a3"/>
    <w:uiPriority w:val="99"/>
    <w:rsid w:val="00CC268B"/>
    <w:pPr>
      <w:numPr>
        <w:numId w:val="5"/>
      </w:numPr>
      <w:suppressAutoHyphens w:val="0"/>
      <w:spacing w:after="60" w:line="240" w:lineRule="auto"/>
      <w:contextualSpacing w:val="0"/>
    </w:pPr>
    <w:rPr>
      <w:rFonts w:eastAsia="Times New Roman"/>
      <w:sz w:val="20"/>
      <w:szCs w:val="20"/>
      <w:lang w:eastAsia="ru-RU"/>
    </w:rPr>
  </w:style>
  <w:style w:type="character" w:customStyle="1" w:styleId="a3">
    <w:name w:val="Перечисление Знак"/>
    <w:link w:val="a1"/>
    <w:uiPriority w:val="99"/>
    <w:locked/>
    <w:rsid w:val="00CC268B"/>
    <w:rPr>
      <w:rFonts w:ascii="Times New Roman" w:hAnsi="Times New Roman"/>
      <w:sz w:val="20"/>
    </w:rPr>
  </w:style>
  <w:style w:type="paragraph" w:customStyle="1" w:styleId="a0">
    <w:name w:val="НОМЕРА"/>
    <w:basedOn w:val="NormalWeb"/>
    <w:link w:val="a4"/>
    <w:uiPriority w:val="99"/>
    <w:rsid w:val="00CC268B"/>
    <w:pPr>
      <w:numPr>
        <w:numId w:val="10"/>
      </w:numPr>
      <w:spacing w:after="0" w:line="240" w:lineRule="auto"/>
      <w:jc w:val="both"/>
    </w:pPr>
    <w:rPr>
      <w:rFonts w:ascii="Arial Narrow" w:hAnsi="Arial Narrow"/>
      <w:sz w:val="18"/>
      <w:szCs w:val="20"/>
    </w:rPr>
  </w:style>
  <w:style w:type="character" w:customStyle="1" w:styleId="a4">
    <w:name w:val="НОМЕРА Знак"/>
    <w:link w:val="a0"/>
    <w:uiPriority w:val="99"/>
    <w:locked/>
    <w:rsid w:val="00CC268B"/>
    <w:rPr>
      <w:rFonts w:ascii="Arial Narrow" w:hAnsi="Arial Narrow"/>
      <w:sz w:val="18"/>
      <w:lang w:eastAsia="ru-RU"/>
    </w:rPr>
  </w:style>
  <w:style w:type="paragraph" w:styleId="NormalWeb">
    <w:name w:val="Normal (Web)"/>
    <w:basedOn w:val="Normal"/>
    <w:uiPriority w:val="99"/>
    <w:semiHidden/>
    <w:rsid w:val="00CC268B"/>
    <w:rPr>
      <w:rFonts w:ascii="Times New Roman" w:hAnsi="Times New Roman"/>
      <w:sz w:val="24"/>
      <w:szCs w:val="24"/>
    </w:rPr>
  </w:style>
  <w:style w:type="paragraph" w:styleId="ListParagraph">
    <w:name w:val="List Paragraph"/>
    <w:basedOn w:val="Normal"/>
    <w:uiPriority w:val="99"/>
    <w:qFormat/>
    <w:rsid w:val="00CC268B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styleId="Hyperlink">
    <w:name w:val="Hyperlink"/>
    <w:basedOn w:val="DefaultParagraphFont"/>
    <w:uiPriority w:val="99"/>
    <w:rsid w:val="00CC268B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07835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s://resh.edu.ru/subject/lesson/3841/start/225573/" TargetMode="External"/><Relationship Id="rId117" Type="http://schemas.openxmlformats.org/officeDocument/2006/relationships/hyperlink" Target="https://resh.edu.ru/subject/lesson/5866/start/" TargetMode="External"/><Relationship Id="rId21" Type="http://schemas.openxmlformats.org/officeDocument/2006/relationships/hyperlink" Target="https://resh.edu.ru/subject/lesson/5498/start/272542/" TargetMode="External"/><Relationship Id="rId42" Type="http://schemas.openxmlformats.org/officeDocument/2006/relationships/hyperlink" Target="https://resh.edu.ru/subject/lesson/6317/start/199681/" TargetMode="External"/><Relationship Id="rId47" Type="http://schemas.openxmlformats.org/officeDocument/2006/relationships/hyperlink" Target="https://resh.edu.ru/subject/lesson/4738/start/200420/" TargetMode="External"/><Relationship Id="rId63" Type="http://schemas.openxmlformats.org/officeDocument/2006/relationships/hyperlink" Target="https://resh.edu.ru/about" TargetMode="External"/><Relationship Id="rId68" Type="http://schemas.openxmlformats.org/officeDocument/2006/relationships/hyperlink" Target="https://fipi.ru/" TargetMode="External"/><Relationship Id="rId84" Type="http://schemas.openxmlformats.org/officeDocument/2006/relationships/oleObject" Target="embeddings/oleObject12.bin"/><Relationship Id="rId89" Type="http://schemas.openxmlformats.org/officeDocument/2006/relationships/hyperlink" Target="https://resh.edu.ru/about" TargetMode="External"/><Relationship Id="rId112" Type="http://schemas.openxmlformats.org/officeDocument/2006/relationships/hyperlink" Target="https://resh.edu.ru/subject/lesson/4724/start/20411/" TargetMode="External"/><Relationship Id="rId16" Type="http://schemas.openxmlformats.org/officeDocument/2006/relationships/hyperlink" Target="https://resh.edu.ru/subject/lesson/1244/" TargetMode="External"/><Relationship Id="rId107" Type="http://schemas.openxmlformats.org/officeDocument/2006/relationships/hyperlink" Target="https://fipi.ru/" TargetMode="External"/><Relationship Id="rId11" Type="http://schemas.openxmlformats.org/officeDocument/2006/relationships/image" Target="media/image3.wmf"/><Relationship Id="rId32" Type="http://schemas.openxmlformats.org/officeDocument/2006/relationships/hyperlink" Target="https://resh.edu.ru/subject/lesson/4732/start/198842/" TargetMode="External"/><Relationship Id="rId37" Type="http://schemas.openxmlformats.org/officeDocument/2006/relationships/hyperlink" Target="https://resh.edu.ru/subject/lesson/4734/start/199305/" TargetMode="External"/><Relationship Id="rId53" Type="http://schemas.openxmlformats.org/officeDocument/2006/relationships/oleObject" Target="embeddings/oleObject6.bin"/><Relationship Id="rId58" Type="http://schemas.openxmlformats.org/officeDocument/2006/relationships/image" Target="media/image7.wmf"/><Relationship Id="rId74" Type="http://schemas.openxmlformats.org/officeDocument/2006/relationships/hyperlink" Target="https://fipi.ru/" TargetMode="External"/><Relationship Id="rId79" Type="http://schemas.openxmlformats.org/officeDocument/2006/relationships/hyperlink" Target="https://fipi.ru/" TargetMode="External"/><Relationship Id="rId102" Type="http://schemas.openxmlformats.org/officeDocument/2006/relationships/hyperlink" Target="https://fipi.ru/" TargetMode="External"/><Relationship Id="rId123" Type="http://schemas.openxmlformats.org/officeDocument/2006/relationships/hyperlink" Target="https://resh.edu.ru/about" TargetMode="External"/><Relationship Id="rId128" Type="http://schemas.openxmlformats.org/officeDocument/2006/relationships/hyperlink" Target="https://resh.edu.ru/about" TargetMode="External"/><Relationship Id="rId5" Type="http://schemas.openxmlformats.org/officeDocument/2006/relationships/footnotes" Target="footnotes.xml"/><Relationship Id="rId90" Type="http://schemas.openxmlformats.org/officeDocument/2006/relationships/oleObject" Target="embeddings/oleObject16.bin"/><Relationship Id="rId95" Type="http://schemas.openxmlformats.org/officeDocument/2006/relationships/hyperlink" Target="https://resh.edu.ru/about" TargetMode="External"/><Relationship Id="rId19" Type="http://schemas.openxmlformats.org/officeDocument/2006/relationships/hyperlink" Target="https://resh.edu.ru/subject/lesson/1559/start/" TargetMode="External"/><Relationship Id="rId14" Type="http://schemas.openxmlformats.org/officeDocument/2006/relationships/oleObject" Target="embeddings/oleObject4.bin"/><Relationship Id="rId22" Type="http://schemas.openxmlformats.org/officeDocument/2006/relationships/hyperlink" Target="https://resh.edu.ru/subject/lesson/4729/start/159013/" TargetMode="External"/><Relationship Id="rId27" Type="http://schemas.openxmlformats.org/officeDocument/2006/relationships/hyperlink" Target="https://resh.edu.ru/subject/lesson/5627/start/159321/" TargetMode="External"/><Relationship Id="rId30" Type="http://schemas.openxmlformats.org/officeDocument/2006/relationships/hyperlink" Target="https://resh.edu.ru/subject/lesson/3823/start/198625/" TargetMode="External"/><Relationship Id="rId35" Type="http://schemas.openxmlformats.org/officeDocument/2006/relationships/hyperlink" Target="https://resh.edu.ru/subject/lesson/6019/start/199181/" TargetMode="External"/><Relationship Id="rId43" Type="http://schemas.openxmlformats.org/officeDocument/2006/relationships/hyperlink" Target="https://resh.edu.ru/subject/lesson/4736/start/199743/" TargetMode="External"/><Relationship Id="rId48" Type="http://schemas.openxmlformats.org/officeDocument/2006/relationships/hyperlink" Target="https://resh.edu.ru/about" TargetMode="External"/><Relationship Id="rId56" Type="http://schemas.openxmlformats.org/officeDocument/2006/relationships/hyperlink" Target="https://resh.edu.ru/about" TargetMode="External"/><Relationship Id="rId64" Type="http://schemas.openxmlformats.org/officeDocument/2006/relationships/hyperlink" Target="https://resh.edu.ru/about" TargetMode="External"/><Relationship Id="rId69" Type="http://schemas.openxmlformats.org/officeDocument/2006/relationships/hyperlink" Target="https://fipi.ru/" TargetMode="External"/><Relationship Id="rId77" Type="http://schemas.openxmlformats.org/officeDocument/2006/relationships/hyperlink" Target="https://resh.edu.ru/about" TargetMode="External"/><Relationship Id="rId100" Type="http://schemas.openxmlformats.org/officeDocument/2006/relationships/hyperlink" Target="https://resh.edu.ru/about" TargetMode="External"/><Relationship Id="rId105" Type="http://schemas.openxmlformats.org/officeDocument/2006/relationships/hyperlink" Target="https://resh.edu.ru/about" TargetMode="External"/><Relationship Id="rId113" Type="http://schemas.openxmlformats.org/officeDocument/2006/relationships/hyperlink" Target="https://resh.edu.ru/subject/lesson/6127/start/221519/" TargetMode="External"/><Relationship Id="rId118" Type="http://schemas.openxmlformats.org/officeDocument/2006/relationships/hyperlink" Target="https://resh.edu.ru/subject/lesson/4023/start/149352/" TargetMode="External"/><Relationship Id="rId126" Type="http://schemas.openxmlformats.org/officeDocument/2006/relationships/hyperlink" Target="https://resh.edu.ru/about" TargetMode="Externa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5.bin"/><Relationship Id="rId72" Type="http://schemas.openxmlformats.org/officeDocument/2006/relationships/hyperlink" Target="https://resh.edu.ru/about" TargetMode="External"/><Relationship Id="rId80" Type="http://schemas.openxmlformats.org/officeDocument/2006/relationships/hyperlink" Target="https://resh.edu.ru/about" TargetMode="External"/><Relationship Id="rId85" Type="http://schemas.openxmlformats.org/officeDocument/2006/relationships/oleObject" Target="embeddings/oleObject13.bin"/><Relationship Id="rId93" Type="http://schemas.openxmlformats.org/officeDocument/2006/relationships/hyperlink" Target="https://uchi.ru/" TargetMode="External"/><Relationship Id="rId98" Type="http://schemas.openxmlformats.org/officeDocument/2006/relationships/hyperlink" Target="https://fipi.ru/" TargetMode="External"/><Relationship Id="rId121" Type="http://schemas.openxmlformats.org/officeDocument/2006/relationships/hyperlink" Target="https://resh.edu.ru/about" TargetMode="Externa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hyperlink" Target="https://resh.edu.ru/subject/lesson/1333/" TargetMode="External"/><Relationship Id="rId25" Type="http://schemas.openxmlformats.org/officeDocument/2006/relationships/hyperlink" Target="https://resh.edu.ru/subject/lesson/5569/start/159263/" TargetMode="External"/><Relationship Id="rId33" Type="http://schemas.openxmlformats.org/officeDocument/2006/relationships/hyperlink" Target="https://resh.edu.ru/subject/lesson/3852/start/199119/" TargetMode="External"/><Relationship Id="rId38" Type="http://schemas.openxmlformats.org/officeDocument/2006/relationships/hyperlink" Target="https://resh.edu.ru/subject/lesson/3489/start/292739/" TargetMode="External"/><Relationship Id="rId46" Type="http://schemas.openxmlformats.org/officeDocument/2006/relationships/hyperlink" Target="https://resh.edu.ru/subject/lesson/6319/start/200172/" TargetMode="External"/><Relationship Id="rId59" Type="http://schemas.openxmlformats.org/officeDocument/2006/relationships/oleObject" Target="embeddings/oleObject9.bin"/><Relationship Id="rId67" Type="http://schemas.openxmlformats.org/officeDocument/2006/relationships/hyperlink" Target="https://resh.edu.ru/about" TargetMode="External"/><Relationship Id="rId103" Type="http://schemas.openxmlformats.org/officeDocument/2006/relationships/hyperlink" Target="https://resh.edu.ru/about" TargetMode="External"/><Relationship Id="rId108" Type="http://schemas.openxmlformats.org/officeDocument/2006/relationships/hyperlink" Target="https://resh.edu.ru/subject/lesson/6065/start/125651/" TargetMode="External"/><Relationship Id="rId116" Type="http://schemas.openxmlformats.org/officeDocument/2006/relationships/hyperlink" Target="https://resh.edu.ru/subject/lesson/5443/start/21270/" TargetMode="External"/><Relationship Id="rId124" Type="http://schemas.openxmlformats.org/officeDocument/2006/relationships/hyperlink" Target="https://resh.edu.ru/about" TargetMode="External"/><Relationship Id="rId129" Type="http://schemas.openxmlformats.org/officeDocument/2006/relationships/hyperlink" Target="https://resh.edu.ru/about" TargetMode="External"/><Relationship Id="rId20" Type="http://schemas.openxmlformats.org/officeDocument/2006/relationships/hyperlink" Target="https://resh.edu.ru/subject/lesson/4730/start/149073/" TargetMode="External"/><Relationship Id="rId41" Type="http://schemas.openxmlformats.org/officeDocument/2006/relationships/hyperlink" Target="https://resh.edu.ru/subject/lesson/3898/start/199491/" TargetMode="External"/><Relationship Id="rId54" Type="http://schemas.openxmlformats.org/officeDocument/2006/relationships/image" Target="media/image6.wmf"/><Relationship Id="rId62" Type="http://schemas.openxmlformats.org/officeDocument/2006/relationships/oleObject" Target="embeddings/oleObject10.bin"/><Relationship Id="rId70" Type="http://schemas.openxmlformats.org/officeDocument/2006/relationships/hyperlink" Target="https://fipi.ru/" TargetMode="External"/><Relationship Id="rId75" Type="http://schemas.openxmlformats.org/officeDocument/2006/relationships/hyperlink" Target="https://resh.edu.ru/about" TargetMode="External"/><Relationship Id="rId83" Type="http://schemas.openxmlformats.org/officeDocument/2006/relationships/hyperlink" Target="https://resh.edu.ru/about" TargetMode="External"/><Relationship Id="rId88" Type="http://schemas.openxmlformats.org/officeDocument/2006/relationships/oleObject" Target="embeddings/oleObject15.bin"/><Relationship Id="rId91" Type="http://schemas.openxmlformats.org/officeDocument/2006/relationships/hyperlink" Target="https://resh.edu.ru/about" TargetMode="External"/><Relationship Id="rId96" Type="http://schemas.openxmlformats.org/officeDocument/2006/relationships/hyperlink" Target="https://fipi.ru/" TargetMode="External"/><Relationship Id="rId111" Type="http://schemas.openxmlformats.org/officeDocument/2006/relationships/hyperlink" Target="https://resh.edu.ru/subject/lesson/5444/start/221486/" TargetMode="External"/><Relationship Id="rId13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yperlink" Target="https://resh.edu.ru/subject/lesson/1209/" TargetMode="External"/><Relationship Id="rId23" Type="http://schemas.openxmlformats.org/officeDocument/2006/relationships/hyperlink" Target="https://resh.edu.ru/subject/lesson/5540/start/159045/" TargetMode="External"/><Relationship Id="rId28" Type="http://schemas.openxmlformats.org/officeDocument/2006/relationships/hyperlink" Target="https://resh.edu.ru/subject/lesson/4731/start/159352/" TargetMode="External"/><Relationship Id="rId36" Type="http://schemas.openxmlformats.org/officeDocument/2006/relationships/hyperlink" Target="https://resh.edu.ru/subject/lesson/3863/start/199212/" TargetMode="External"/><Relationship Id="rId49" Type="http://schemas.openxmlformats.org/officeDocument/2006/relationships/hyperlink" Target="https://resh.edu.ru/about" TargetMode="External"/><Relationship Id="rId57" Type="http://schemas.openxmlformats.org/officeDocument/2006/relationships/oleObject" Target="embeddings/oleObject8.bin"/><Relationship Id="rId106" Type="http://schemas.openxmlformats.org/officeDocument/2006/relationships/hyperlink" Target="https://fipi.ru/" TargetMode="External"/><Relationship Id="rId114" Type="http://schemas.openxmlformats.org/officeDocument/2006/relationships/hyperlink" Target="https://resh.edu.ru/subject/lesson/2780/start/" TargetMode="External"/><Relationship Id="rId119" Type="http://schemas.openxmlformats.org/officeDocument/2006/relationships/hyperlink" Target="https://resh.edu.ru/about" TargetMode="External"/><Relationship Id="rId127" Type="http://schemas.openxmlformats.org/officeDocument/2006/relationships/hyperlink" Target="https://resh.edu.ru/about" TargetMode="External"/><Relationship Id="rId10" Type="http://schemas.openxmlformats.org/officeDocument/2006/relationships/oleObject" Target="embeddings/oleObject2.bin"/><Relationship Id="rId31" Type="http://schemas.openxmlformats.org/officeDocument/2006/relationships/hyperlink" Target="https://resh.edu.ru/subject/lesson/3834/start/198687/" TargetMode="External"/><Relationship Id="rId44" Type="http://schemas.openxmlformats.org/officeDocument/2006/relationships/hyperlink" Target="https://resh.edu.ru/subject/lesson/4737/start/199804/" TargetMode="External"/><Relationship Id="rId52" Type="http://schemas.openxmlformats.org/officeDocument/2006/relationships/hyperlink" Target="https://resh.edu.ru/about" TargetMode="External"/><Relationship Id="rId60" Type="http://schemas.openxmlformats.org/officeDocument/2006/relationships/hyperlink" Target="https://resh.edu.ru/about" TargetMode="External"/><Relationship Id="rId65" Type="http://schemas.openxmlformats.org/officeDocument/2006/relationships/hyperlink" Target="https://uchi.ru/" TargetMode="External"/><Relationship Id="rId73" Type="http://schemas.openxmlformats.org/officeDocument/2006/relationships/hyperlink" Target="https://resh.edu.ru/about" TargetMode="External"/><Relationship Id="rId78" Type="http://schemas.openxmlformats.org/officeDocument/2006/relationships/hyperlink" Target="https://fipi.ru/" TargetMode="External"/><Relationship Id="rId81" Type="http://schemas.openxmlformats.org/officeDocument/2006/relationships/hyperlink" Target="https://resh.edu.ru/about" TargetMode="External"/><Relationship Id="rId86" Type="http://schemas.openxmlformats.org/officeDocument/2006/relationships/hyperlink" Target="https://resh.edu.ru/about" TargetMode="External"/><Relationship Id="rId94" Type="http://schemas.openxmlformats.org/officeDocument/2006/relationships/hyperlink" Target="https://uchi.ru/" TargetMode="External"/><Relationship Id="rId99" Type="http://schemas.openxmlformats.org/officeDocument/2006/relationships/hyperlink" Target="https://resh.edu.ru/about" TargetMode="External"/><Relationship Id="rId101" Type="http://schemas.openxmlformats.org/officeDocument/2006/relationships/hyperlink" Target="https://resh.edu.ru/about" TargetMode="External"/><Relationship Id="rId122" Type="http://schemas.openxmlformats.org/officeDocument/2006/relationships/hyperlink" Target="https://resh.edu.ru/about" TargetMode="External"/><Relationship Id="rId130" Type="http://schemas.openxmlformats.org/officeDocument/2006/relationships/hyperlink" Target="https://resh.edu.ru/about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hyperlink" Target="https://resh.edu.ru/subject/lesson/1973/start/" TargetMode="External"/><Relationship Id="rId39" Type="http://schemas.openxmlformats.org/officeDocument/2006/relationships/hyperlink" Target="https://resh.edu.ru/subject/lesson/3887/start/199367/" TargetMode="External"/><Relationship Id="rId109" Type="http://schemas.openxmlformats.org/officeDocument/2006/relationships/hyperlink" Target="https://resh.edu.ru/subject/lesson/6133/start/272668/" TargetMode="External"/><Relationship Id="rId34" Type="http://schemas.openxmlformats.org/officeDocument/2006/relationships/hyperlink" Target="https://resh.edu.ru/subject/lesson/4733/start/199150/" TargetMode="External"/><Relationship Id="rId50" Type="http://schemas.openxmlformats.org/officeDocument/2006/relationships/image" Target="media/image5.wmf"/><Relationship Id="rId55" Type="http://schemas.openxmlformats.org/officeDocument/2006/relationships/oleObject" Target="embeddings/oleObject7.bin"/><Relationship Id="rId76" Type="http://schemas.openxmlformats.org/officeDocument/2006/relationships/hyperlink" Target="https://resh.edu.ru/about" TargetMode="External"/><Relationship Id="rId97" Type="http://schemas.openxmlformats.org/officeDocument/2006/relationships/hyperlink" Target="https://fipi.ru/" TargetMode="External"/><Relationship Id="rId104" Type="http://schemas.openxmlformats.org/officeDocument/2006/relationships/hyperlink" Target="https://resh.edu.ru/about" TargetMode="External"/><Relationship Id="rId120" Type="http://schemas.openxmlformats.org/officeDocument/2006/relationships/hyperlink" Target="https://resh.edu.ru/about" TargetMode="External"/><Relationship Id="rId125" Type="http://schemas.openxmlformats.org/officeDocument/2006/relationships/hyperlink" Target="https://resh.edu.ru/about" TargetMode="External"/><Relationship Id="rId7" Type="http://schemas.openxmlformats.org/officeDocument/2006/relationships/image" Target="media/image1.wmf"/><Relationship Id="rId71" Type="http://schemas.openxmlformats.org/officeDocument/2006/relationships/hyperlink" Target="https://resh.edu.ru/about" TargetMode="External"/><Relationship Id="rId92" Type="http://schemas.openxmlformats.org/officeDocument/2006/relationships/hyperlink" Target="https://resh.edu.ru/about" TargetMode="External"/><Relationship Id="rId2" Type="http://schemas.openxmlformats.org/officeDocument/2006/relationships/styles" Target="styles.xml"/><Relationship Id="rId29" Type="http://schemas.openxmlformats.org/officeDocument/2006/relationships/hyperlink" Target="https://resh.edu.ru/subject/lesson/5753/start/272574/" TargetMode="External"/><Relationship Id="rId24" Type="http://schemas.openxmlformats.org/officeDocument/2006/relationships/hyperlink" Target="https://resh.edu.ru/subject/lesson/3798/start/159138/" TargetMode="External"/><Relationship Id="rId40" Type="http://schemas.openxmlformats.org/officeDocument/2006/relationships/hyperlink" Target="https://resh.edu.ru/subject/lesson/3490/start/199398/" TargetMode="External"/><Relationship Id="rId45" Type="http://schemas.openxmlformats.org/officeDocument/2006/relationships/hyperlink" Target="https://resh.edu.ru/subject/lesson/6320/start/200020/" TargetMode="External"/><Relationship Id="rId66" Type="http://schemas.openxmlformats.org/officeDocument/2006/relationships/hyperlink" Target="https://uchi.ru/" TargetMode="External"/><Relationship Id="rId87" Type="http://schemas.openxmlformats.org/officeDocument/2006/relationships/oleObject" Target="embeddings/oleObject14.bin"/><Relationship Id="rId110" Type="http://schemas.openxmlformats.org/officeDocument/2006/relationships/hyperlink" Target="https://resh.edu.ru/subject/lesson/6129/start/131672/" TargetMode="External"/><Relationship Id="rId115" Type="http://schemas.openxmlformats.org/officeDocument/2006/relationships/hyperlink" Target="https://resh.edu.ru/subject/lesson/6063/start/21120/" TargetMode="External"/><Relationship Id="rId131" Type="http://schemas.openxmlformats.org/officeDocument/2006/relationships/fontTable" Target="fontTable.xml"/><Relationship Id="rId61" Type="http://schemas.openxmlformats.org/officeDocument/2006/relationships/image" Target="media/image8.wmf"/><Relationship Id="rId8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5</TotalTime>
  <Pages>58</Pages>
  <Words>11316</Words>
  <Characters>-3276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ВП</dc:creator>
  <cp:keywords/>
  <dc:description/>
  <cp:lastModifiedBy>МОУ СОШ №1</cp:lastModifiedBy>
  <cp:revision>5</cp:revision>
  <dcterms:created xsi:type="dcterms:W3CDTF">2022-11-23T18:57:00Z</dcterms:created>
  <dcterms:modified xsi:type="dcterms:W3CDTF">2023-06-09T10:20:00Z</dcterms:modified>
</cp:coreProperties>
</file>